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C9EB0" w14:textId="2623DB17" w:rsidR="00D95FC1" w:rsidRDefault="00FA0C9D" w:rsidP="000B3252">
      <w:pPr>
        <w:jc w:val="center"/>
        <w:rPr>
          <w:b/>
          <w:sz w:val="28"/>
          <w:szCs w:val="28"/>
        </w:rPr>
      </w:pPr>
      <w:r>
        <w:rPr>
          <w:b/>
          <w:sz w:val="28"/>
          <w:szCs w:val="28"/>
        </w:rPr>
        <w:t>SISTEMAS DE</w:t>
      </w:r>
      <w:r w:rsidR="00AE343A">
        <w:rPr>
          <w:b/>
          <w:sz w:val="28"/>
          <w:szCs w:val="28"/>
        </w:rPr>
        <w:t xml:space="preserve"> </w:t>
      </w:r>
      <w:r w:rsidR="00BF2092">
        <w:rPr>
          <w:b/>
          <w:sz w:val="28"/>
          <w:szCs w:val="28"/>
        </w:rPr>
        <w:t>ECUACIONES E INECUACIONES</w:t>
      </w:r>
      <w:r w:rsidR="00D819B5">
        <w:rPr>
          <w:b/>
          <w:sz w:val="28"/>
          <w:szCs w:val="28"/>
        </w:rPr>
        <w:t xml:space="preserve"> </w:t>
      </w:r>
      <w:r w:rsidR="00407FD3">
        <w:rPr>
          <w:b/>
          <w:sz w:val="28"/>
          <w:szCs w:val="28"/>
        </w:rPr>
        <w:t xml:space="preserve">  </w:t>
      </w:r>
      <w:r w:rsidR="00DC1A15" w:rsidRPr="005267AF">
        <w:rPr>
          <w:b/>
          <w:sz w:val="28"/>
          <w:szCs w:val="28"/>
        </w:rPr>
        <w:t xml:space="preserve"> </w:t>
      </w:r>
      <w:r w:rsidR="00770C39">
        <w:rPr>
          <w:b/>
          <w:sz w:val="28"/>
          <w:szCs w:val="28"/>
        </w:rPr>
        <w:t>4</w:t>
      </w:r>
      <w:r w:rsidR="00FD10E2" w:rsidRPr="005267AF">
        <w:rPr>
          <w:b/>
          <w:sz w:val="28"/>
          <w:szCs w:val="28"/>
        </w:rPr>
        <w:t xml:space="preserve">º </w:t>
      </w:r>
      <w:r w:rsidR="00770C39">
        <w:rPr>
          <w:b/>
          <w:sz w:val="28"/>
          <w:szCs w:val="28"/>
        </w:rPr>
        <w:t>ESO</w:t>
      </w:r>
    </w:p>
    <w:p w14:paraId="0751FF03" w14:textId="77777777" w:rsidR="00A1707E" w:rsidRDefault="00A1707E" w:rsidP="000B3252">
      <w:pPr>
        <w:jc w:val="center"/>
        <w:rPr>
          <w:b/>
          <w:sz w:val="28"/>
          <w:szCs w:val="28"/>
        </w:rPr>
      </w:pPr>
    </w:p>
    <w:p w14:paraId="68EE384E" w14:textId="77777777" w:rsidR="00F439CD" w:rsidRPr="00ED4BE5" w:rsidRDefault="00F439CD" w:rsidP="000B3252">
      <w:pPr>
        <w:jc w:val="center"/>
        <w:rPr>
          <w:b/>
        </w:rPr>
      </w:pPr>
    </w:p>
    <w:p w14:paraId="07918E8B" w14:textId="7B725FFD" w:rsidR="00F54F35" w:rsidRDefault="00F54F35" w:rsidP="000B3252">
      <w:pPr>
        <w:numPr>
          <w:ilvl w:val="0"/>
          <w:numId w:val="1"/>
        </w:numPr>
      </w:pPr>
      <w:r>
        <w:t>Resuelve los siguientes sistemas por el método de sustitución</w:t>
      </w:r>
      <w:r w:rsidR="00BD1BF3">
        <w:t>:</w:t>
      </w:r>
    </w:p>
    <w:p w14:paraId="55F12DD5" w14:textId="77777777" w:rsidR="00BD1BF3" w:rsidRDefault="00BD1BF3" w:rsidP="00BD1BF3">
      <w:pPr>
        <w:pStyle w:val="Prrafodelista"/>
      </w:pPr>
    </w:p>
    <w:p w14:paraId="64B5E9B9" w14:textId="5D0BB1F9" w:rsidR="00F54F35" w:rsidRPr="00BD1BF3" w:rsidRDefault="007754BC" w:rsidP="007754BC">
      <w:pPr>
        <w:ind w:firstLine="340"/>
        <w:rPr>
          <w:sz w:val="22"/>
          <w:szCs w:val="22"/>
        </w:rPr>
      </w:pPr>
      <w:r>
        <w:t xml:space="preserve">a) </w:t>
      </w:r>
      <w:r w:rsidR="00F54F35">
        <w:rPr>
          <w:position w:val="-30"/>
        </w:rPr>
        <w:object w:dxaOrig="1380" w:dyaOrig="720" w14:anchorId="4B9C23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6" type="#_x0000_t75" style="width:69pt;height:36pt" o:ole="">
            <v:imagedata r:id="rId8" o:title=""/>
          </v:shape>
          <o:OLEObject Type="Embed" ProgID="Equation.DSMT4" ShapeID="_x0000_i1226" DrawAspect="Content" ObjectID="_1815317532" r:id="rId9"/>
        </w:object>
      </w:r>
      <w:r w:rsidR="00BD1BF3">
        <w:t xml:space="preserve">      b) </w:t>
      </w:r>
      <w:r w:rsidR="00F54F35">
        <w:rPr>
          <w:position w:val="-30"/>
        </w:rPr>
        <w:object w:dxaOrig="1420" w:dyaOrig="720" w14:anchorId="401362C6">
          <v:shape id="_x0000_i1227" type="#_x0000_t75" style="width:71.25pt;height:36pt" o:ole="">
            <v:imagedata r:id="rId10" o:title=""/>
          </v:shape>
          <o:OLEObject Type="Embed" ProgID="Equation.DSMT4" ShapeID="_x0000_i1227" DrawAspect="Content" ObjectID="_1815317533" r:id="rId11"/>
        </w:object>
      </w:r>
      <w:r w:rsidR="00BD1BF3">
        <w:t xml:space="preserve">      c) </w:t>
      </w:r>
      <w:r w:rsidR="00F54F35">
        <w:rPr>
          <w:position w:val="-30"/>
        </w:rPr>
        <w:object w:dxaOrig="1400" w:dyaOrig="720" w14:anchorId="42C1155B">
          <v:shape id="_x0000_i1228" type="#_x0000_t75" style="width:69.75pt;height:36pt" o:ole="">
            <v:imagedata r:id="rId12" o:title=""/>
          </v:shape>
          <o:OLEObject Type="Embed" ProgID="Equation.DSMT4" ShapeID="_x0000_i1228" DrawAspect="Content" ObjectID="_1815317534" r:id="rId13"/>
        </w:object>
      </w:r>
    </w:p>
    <w:p w14:paraId="38AA5137" w14:textId="77777777" w:rsidR="00BD1BF3" w:rsidRDefault="00BD1BF3" w:rsidP="00BD1BF3">
      <w:pPr>
        <w:ind w:left="340"/>
      </w:pPr>
    </w:p>
    <w:p w14:paraId="31D43B1F" w14:textId="28D2C3B2" w:rsidR="00F54F35" w:rsidRDefault="00F54F35" w:rsidP="000B3252">
      <w:pPr>
        <w:numPr>
          <w:ilvl w:val="0"/>
          <w:numId w:val="1"/>
        </w:numPr>
      </w:pPr>
      <w:r>
        <w:t>Resuelve los siguientes sistemas por el método de igualación:</w:t>
      </w:r>
    </w:p>
    <w:p w14:paraId="3DC35E17" w14:textId="77777777" w:rsidR="00BD1BF3" w:rsidRDefault="00BD1BF3" w:rsidP="00BD1BF3">
      <w:pPr>
        <w:ind w:left="340"/>
      </w:pPr>
    </w:p>
    <w:p w14:paraId="14855F48" w14:textId="49D66ED0" w:rsidR="00F54F35" w:rsidRPr="00BD1BF3" w:rsidRDefault="007754BC" w:rsidP="007754BC">
      <w:pPr>
        <w:ind w:left="340"/>
        <w:rPr>
          <w:sz w:val="22"/>
          <w:szCs w:val="22"/>
        </w:rPr>
      </w:pPr>
      <w:r>
        <w:t xml:space="preserve">a) </w:t>
      </w:r>
      <w:r w:rsidR="00F54F35">
        <w:rPr>
          <w:position w:val="-30"/>
        </w:rPr>
        <w:object w:dxaOrig="1380" w:dyaOrig="720" w14:anchorId="045D0C38">
          <v:shape id="_x0000_i1241" type="#_x0000_t75" style="width:69pt;height:36pt" o:ole="">
            <v:imagedata r:id="rId14" o:title=""/>
          </v:shape>
          <o:OLEObject Type="Embed" ProgID="Equation.DSMT4" ShapeID="_x0000_i1241" DrawAspect="Content" ObjectID="_1815317535" r:id="rId15"/>
        </w:object>
      </w:r>
      <w:r w:rsidR="00BD1BF3">
        <w:t xml:space="preserve">      b) </w:t>
      </w:r>
      <w:r w:rsidR="00F54F35">
        <w:rPr>
          <w:position w:val="-46"/>
        </w:rPr>
        <w:object w:dxaOrig="1140" w:dyaOrig="1040" w14:anchorId="00AA70C0">
          <v:shape id="_x0000_i1242" type="#_x0000_t75" style="width:57pt;height:51.75pt" o:ole="">
            <v:imagedata r:id="rId16" o:title=""/>
          </v:shape>
          <o:OLEObject Type="Embed" ProgID="Equation.DSMT4" ShapeID="_x0000_i1242" DrawAspect="Content" ObjectID="_1815317536" r:id="rId17"/>
        </w:object>
      </w:r>
      <w:r w:rsidR="00BD1BF3">
        <w:t xml:space="preserve">      c) </w:t>
      </w:r>
      <w:r w:rsidR="00F54F35">
        <w:rPr>
          <w:position w:val="-30"/>
        </w:rPr>
        <w:object w:dxaOrig="1520" w:dyaOrig="720" w14:anchorId="25B43644">
          <v:shape id="_x0000_i1243" type="#_x0000_t75" style="width:75.75pt;height:36pt" o:ole="">
            <v:imagedata r:id="rId18" o:title=""/>
          </v:shape>
          <o:OLEObject Type="Embed" ProgID="Equation.DSMT4" ShapeID="_x0000_i1243" DrawAspect="Content" ObjectID="_1815317537" r:id="rId19"/>
        </w:object>
      </w:r>
    </w:p>
    <w:p w14:paraId="14E1EA90" w14:textId="77777777" w:rsidR="00BD1BF3" w:rsidRDefault="00BD1BF3" w:rsidP="00BD1BF3">
      <w:pPr>
        <w:ind w:left="340"/>
      </w:pPr>
    </w:p>
    <w:p w14:paraId="5BA507C0" w14:textId="14AEE708" w:rsidR="00F54F35" w:rsidRDefault="00F54F35" w:rsidP="000B3252">
      <w:pPr>
        <w:numPr>
          <w:ilvl w:val="0"/>
          <w:numId w:val="1"/>
        </w:numPr>
      </w:pPr>
      <w:r>
        <w:t>Resuelve los siguientes sistemas por el método de reducción:</w:t>
      </w:r>
    </w:p>
    <w:p w14:paraId="7FC83397" w14:textId="77777777" w:rsidR="00E5261B" w:rsidRDefault="00E5261B" w:rsidP="00E5261B">
      <w:pPr>
        <w:ind w:left="340"/>
      </w:pPr>
    </w:p>
    <w:p w14:paraId="4FA35718" w14:textId="02EFB5D2" w:rsidR="00F54F35" w:rsidRDefault="00F54F35" w:rsidP="00E24DEC">
      <w:pPr>
        <w:numPr>
          <w:ilvl w:val="1"/>
          <w:numId w:val="1"/>
        </w:numPr>
      </w:pPr>
      <w:r>
        <w:rPr>
          <w:position w:val="-30"/>
        </w:rPr>
        <w:object w:dxaOrig="1260" w:dyaOrig="720" w14:anchorId="0D92913E">
          <v:shape id="_x0000_i1031" type="#_x0000_t75" style="width:63pt;height:36pt" o:ole="">
            <v:imagedata r:id="rId20" o:title=""/>
          </v:shape>
          <o:OLEObject Type="Embed" ProgID="Equation.DSMT4" ShapeID="_x0000_i1031" DrawAspect="Content" ObjectID="_1815317538" r:id="rId21"/>
        </w:object>
      </w:r>
      <w:r w:rsidR="00E5261B">
        <w:t xml:space="preserve">      b) </w:t>
      </w:r>
      <w:r>
        <w:rPr>
          <w:position w:val="-30"/>
        </w:rPr>
        <w:object w:dxaOrig="1400" w:dyaOrig="720" w14:anchorId="4ADAC1E4">
          <v:shape id="_x0000_i1032" type="#_x0000_t75" style="width:69.75pt;height:36pt" o:ole="">
            <v:imagedata r:id="rId22" o:title=""/>
          </v:shape>
          <o:OLEObject Type="Embed" ProgID="Equation.DSMT4" ShapeID="_x0000_i1032" DrawAspect="Content" ObjectID="_1815317539" r:id="rId23"/>
        </w:object>
      </w:r>
      <w:r w:rsidR="00E5261B">
        <w:t xml:space="preserve">      c) </w:t>
      </w:r>
      <w:r>
        <w:rPr>
          <w:position w:val="-30"/>
        </w:rPr>
        <w:object w:dxaOrig="1260" w:dyaOrig="720" w14:anchorId="454D192A">
          <v:shape id="_x0000_i1033" type="#_x0000_t75" style="width:63pt;height:36pt" o:ole="">
            <v:imagedata r:id="rId24" o:title=""/>
          </v:shape>
          <o:OLEObject Type="Embed" ProgID="Equation.DSMT4" ShapeID="_x0000_i1033" DrawAspect="Content" ObjectID="_1815317540" r:id="rId25"/>
        </w:object>
      </w:r>
    </w:p>
    <w:p w14:paraId="485106BD" w14:textId="411ED995" w:rsidR="00F54F35" w:rsidRDefault="00F54F35" w:rsidP="00E5261B">
      <w:pPr>
        <w:ind w:left="340"/>
      </w:pPr>
    </w:p>
    <w:p w14:paraId="4716B4F1" w14:textId="136E8E74" w:rsidR="00F54F35" w:rsidRDefault="00F54F35" w:rsidP="000B3252">
      <w:pPr>
        <w:numPr>
          <w:ilvl w:val="0"/>
          <w:numId w:val="1"/>
        </w:numPr>
      </w:pPr>
      <w:r>
        <w:t>Resuelve los sistemas no lineales</w:t>
      </w:r>
      <w:r w:rsidR="00792506">
        <w:t>.</w:t>
      </w:r>
    </w:p>
    <w:p w14:paraId="1B67C7CD" w14:textId="77777777" w:rsidR="00792506" w:rsidRDefault="00792506" w:rsidP="00792506">
      <w:pPr>
        <w:ind w:left="340"/>
      </w:pPr>
    </w:p>
    <w:p w14:paraId="76022C3C" w14:textId="71A778F2" w:rsidR="00F54F35" w:rsidRDefault="00F54F35" w:rsidP="00996C8A">
      <w:pPr>
        <w:numPr>
          <w:ilvl w:val="1"/>
          <w:numId w:val="1"/>
        </w:numPr>
      </w:pPr>
      <w:r>
        <w:rPr>
          <w:position w:val="-44"/>
        </w:rPr>
        <w:object w:dxaOrig="1400" w:dyaOrig="999" w14:anchorId="1DC2F3D3">
          <v:shape id="_x0000_i1037" type="#_x0000_t75" style="width:69.75pt;height:50.25pt" o:ole="">
            <v:imagedata r:id="rId26" o:title=""/>
          </v:shape>
          <o:OLEObject Type="Embed" ProgID="Equation.DSMT4" ShapeID="_x0000_i1037" DrawAspect="Content" ObjectID="_1815317541" r:id="rId27"/>
        </w:object>
      </w:r>
      <w:r w:rsidR="00792506">
        <w:t xml:space="preserve">      b) </w:t>
      </w:r>
      <w:r>
        <w:rPr>
          <w:position w:val="-30"/>
        </w:rPr>
        <w:object w:dxaOrig="1020" w:dyaOrig="720" w14:anchorId="5B109EBF">
          <v:shape id="_x0000_i1038" type="#_x0000_t75" style="width:51pt;height:36pt" o:ole="">
            <v:imagedata r:id="rId28" o:title=""/>
          </v:shape>
          <o:OLEObject Type="Embed" ProgID="Equation.DSMT4" ShapeID="_x0000_i1038" DrawAspect="Content" ObjectID="_1815317542" r:id="rId29"/>
        </w:object>
      </w:r>
      <w:r w:rsidR="00792506">
        <w:t xml:space="preserve">      c) </w:t>
      </w:r>
      <w:r>
        <w:rPr>
          <w:position w:val="-46"/>
        </w:rPr>
        <w:object w:dxaOrig="1719" w:dyaOrig="1040" w14:anchorId="27A6EEF6">
          <v:shape id="_x0000_i1039" type="#_x0000_t75" style="width:86.25pt;height:51.75pt" o:ole="">
            <v:imagedata r:id="rId30" o:title=""/>
          </v:shape>
          <o:OLEObject Type="Embed" ProgID="Equation.DSMT4" ShapeID="_x0000_i1039" DrawAspect="Content" ObjectID="_1815317543" r:id="rId31"/>
        </w:object>
      </w:r>
      <w:r w:rsidR="00792506">
        <w:t xml:space="preserve">      d) </w:t>
      </w:r>
      <w:r>
        <w:rPr>
          <w:position w:val="-32"/>
        </w:rPr>
        <w:object w:dxaOrig="1480" w:dyaOrig="760" w14:anchorId="4A2A2A95">
          <v:shape id="_x0000_i1040" type="#_x0000_t75" style="width:74.25pt;height:38.25pt" o:ole="">
            <v:imagedata r:id="rId32" o:title=""/>
          </v:shape>
          <o:OLEObject Type="Embed" ProgID="Equation.DSMT4" ShapeID="_x0000_i1040" DrawAspect="Content" ObjectID="_1815317544" r:id="rId33"/>
        </w:object>
      </w:r>
      <w:r w:rsidR="00792506">
        <w:t xml:space="preserve">      e) </w:t>
      </w:r>
      <w:r>
        <w:rPr>
          <w:position w:val="-46"/>
        </w:rPr>
        <w:object w:dxaOrig="1660" w:dyaOrig="1040" w14:anchorId="4EB08074">
          <v:shape id="_x0000_i1041" type="#_x0000_t75" style="width:83.25pt;height:51.75pt" o:ole="">
            <v:imagedata r:id="rId34" o:title=""/>
          </v:shape>
          <o:OLEObject Type="Embed" ProgID="Equation.DSMT4" ShapeID="_x0000_i1041" DrawAspect="Content" ObjectID="_1815317545" r:id="rId35"/>
        </w:object>
      </w:r>
    </w:p>
    <w:p w14:paraId="217BA8E3" w14:textId="77777777" w:rsidR="00557794" w:rsidRDefault="00557794" w:rsidP="00792506">
      <w:pPr>
        <w:ind w:left="340"/>
        <w:jc w:val="both"/>
        <w:rPr>
          <w:b/>
          <w:bCs/>
        </w:rPr>
      </w:pPr>
    </w:p>
    <w:p w14:paraId="1216302B" w14:textId="77777777" w:rsidR="00624D8F" w:rsidRDefault="00792506" w:rsidP="00624D8F">
      <w:pPr>
        <w:ind w:left="340"/>
      </w:pPr>
      <w:r w:rsidRPr="00557794">
        <w:rPr>
          <w:b/>
          <w:bCs/>
        </w:rPr>
        <w:t>Sol:</w:t>
      </w:r>
      <w:r w:rsidRPr="00792506">
        <w:t xml:space="preserve"> a) </w:t>
      </w:r>
      <w:r w:rsidR="00B42B2D" w:rsidRPr="00B42B2D">
        <w:rPr>
          <w:position w:val="-10"/>
        </w:rPr>
        <w:object w:dxaOrig="1700" w:dyaOrig="320" w14:anchorId="53A9D042">
          <v:shape id="_x0000_i1352" type="#_x0000_t75" style="width:84.75pt;height:15.75pt" o:ole="">
            <v:imagedata r:id="rId36" o:title=""/>
          </v:shape>
          <o:OLEObject Type="Embed" ProgID="Equation.DSMT4" ShapeID="_x0000_i1352" DrawAspect="Content" ObjectID="_1815317546" r:id="rId37"/>
        </w:object>
      </w:r>
      <w:r w:rsidR="00B42B2D">
        <w:t xml:space="preserve">    </w:t>
      </w:r>
      <w:r w:rsidRPr="00792506">
        <w:t xml:space="preserve">b) </w:t>
      </w:r>
      <w:r w:rsidR="00B42B2D" w:rsidRPr="00B42B2D">
        <w:rPr>
          <w:position w:val="-10"/>
        </w:rPr>
        <w:object w:dxaOrig="1280" w:dyaOrig="320" w14:anchorId="24C6C3D9">
          <v:shape id="_x0000_i1355" type="#_x0000_t75" style="width:63.75pt;height:15.75pt" o:ole="">
            <v:imagedata r:id="rId38" o:title=""/>
          </v:shape>
          <o:OLEObject Type="Embed" ProgID="Equation.DSMT4" ShapeID="_x0000_i1355" DrawAspect="Content" ObjectID="_1815317547" r:id="rId39"/>
        </w:object>
      </w:r>
      <w:r w:rsidR="00B42B2D">
        <w:t xml:space="preserve"> , </w:t>
      </w:r>
      <w:r w:rsidR="00B42B2D" w:rsidRPr="00B42B2D">
        <w:rPr>
          <w:position w:val="-10"/>
        </w:rPr>
        <w:object w:dxaOrig="1280" w:dyaOrig="320" w14:anchorId="12D4B559">
          <v:shape id="_x0000_i1358" type="#_x0000_t75" style="width:63.75pt;height:15.75pt" o:ole="">
            <v:imagedata r:id="rId40" o:title=""/>
          </v:shape>
          <o:OLEObject Type="Embed" ProgID="Equation.DSMT4" ShapeID="_x0000_i1358" DrawAspect="Content" ObjectID="_1815317548" r:id="rId41"/>
        </w:object>
      </w:r>
      <w:r w:rsidR="00B42B2D">
        <w:t xml:space="preserve">    </w:t>
      </w:r>
      <w:r w:rsidRPr="00792506">
        <w:t xml:space="preserve">c) </w:t>
      </w:r>
      <w:r w:rsidR="00624D8F" w:rsidRPr="00B42B2D">
        <w:rPr>
          <w:position w:val="-10"/>
        </w:rPr>
        <w:object w:dxaOrig="1420" w:dyaOrig="320" w14:anchorId="4DC6FE1F">
          <v:shape id="_x0000_i1362" type="#_x0000_t75" style="width:71.25pt;height:15.75pt" o:ole="">
            <v:imagedata r:id="rId42" o:title=""/>
          </v:shape>
          <o:OLEObject Type="Embed" ProgID="Equation.DSMT4" ShapeID="_x0000_i1362" DrawAspect="Content" ObjectID="_1815317549" r:id="rId43"/>
        </w:object>
      </w:r>
      <w:r w:rsidR="00B42B2D">
        <w:t xml:space="preserve"> , </w:t>
      </w:r>
      <w:r w:rsidR="00624D8F" w:rsidRPr="00B42B2D">
        <w:rPr>
          <w:position w:val="-10"/>
        </w:rPr>
        <w:object w:dxaOrig="1420" w:dyaOrig="320" w14:anchorId="660FC985">
          <v:shape id="_x0000_i1364" type="#_x0000_t75" style="width:71.25pt;height:15.75pt" o:ole="">
            <v:imagedata r:id="rId44" o:title=""/>
          </v:shape>
          <o:OLEObject Type="Embed" ProgID="Equation.DSMT4" ShapeID="_x0000_i1364" DrawAspect="Content" ObjectID="_1815317550" r:id="rId45"/>
        </w:object>
      </w:r>
    </w:p>
    <w:p w14:paraId="4B05CE4C" w14:textId="3877BD95" w:rsidR="00F54F35" w:rsidRPr="00792506" w:rsidRDefault="00792506" w:rsidP="00624D8F">
      <w:pPr>
        <w:ind w:left="340"/>
      </w:pPr>
      <w:r w:rsidRPr="00792506">
        <w:t>d)</w:t>
      </w:r>
      <w:r w:rsidR="00624D8F">
        <w:t xml:space="preserve"> </w:t>
      </w:r>
      <w:r w:rsidR="00624D8F" w:rsidRPr="00B42B2D">
        <w:rPr>
          <w:position w:val="-10"/>
        </w:rPr>
        <w:object w:dxaOrig="1440" w:dyaOrig="320" w14:anchorId="7D0441EE">
          <v:shape id="_x0000_i1368" type="#_x0000_t75" style="width:1in;height:15.75pt" o:ole="">
            <v:imagedata r:id="rId46" o:title=""/>
          </v:shape>
          <o:OLEObject Type="Embed" ProgID="Equation.DSMT4" ShapeID="_x0000_i1368" DrawAspect="Content" ObjectID="_1815317551" r:id="rId47"/>
        </w:object>
      </w:r>
      <w:r w:rsidR="00624D8F">
        <w:t xml:space="preserve"> , </w:t>
      </w:r>
      <w:r w:rsidR="00624D8F" w:rsidRPr="00B42B2D">
        <w:rPr>
          <w:position w:val="-10"/>
        </w:rPr>
        <w:object w:dxaOrig="2380" w:dyaOrig="320" w14:anchorId="2762377B">
          <v:shape id="_x0000_i1370" type="#_x0000_t75" style="width:119.25pt;height:15.75pt" o:ole="">
            <v:imagedata r:id="rId48" o:title=""/>
          </v:shape>
          <o:OLEObject Type="Embed" ProgID="Equation.DSMT4" ShapeID="_x0000_i1370" DrawAspect="Content" ObjectID="_1815317552" r:id="rId49"/>
        </w:object>
      </w:r>
      <w:r w:rsidRPr="00792506">
        <w:t xml:space="preserve"> </w:t>
      </w:r>
      <w:r w:rsidR="00624D8F">
        <w:t xml:space="preserve">    </w:t>
      </w:r>
      <w:r w:rsidRPr="00792506">
        <w:t>e)</w:t>
      </w:r>
      <w:r w:rsidR="00624D8F">
        <w:t xml:space="preserve"> </w:t>
      </w:r>
      <w:r w:rsidR="00624D8F" w:rsidRPr="00B42B2D">
        <w:rPr>
          <w:position w:val="-10"/>
        </w:rPr>
        <w:object w:dxaOrig="1320" w:dyaOrig="320" w14:anchorId="4736D646">
          <v:shape id="_x0000_i1374" type="#_x0000_t75" style="width:66pt;height:15.75pt" o:ole="">
            <v:imagedata r:id="rId50" o:title=""/>
          </v:shape>
          <o:OLEObject Type="Embed" ProgID="Equation.DSMT4" ShapeID="_x0000_i1374" DrawAspect="Content" ObjectID="_1815317553" r:id="rId51"/>
        </w:object>
      </w:r>
      <w:r w:rsidR="00624D8F">
        <w:t xml:space="preserve"> , </w:t>
      </w:r>
      <w:r w:rsidR="00624D8F" w:rsidRPr="00B42B2D">
        <w:rPr>
          <w:position w:val="-10"/>
        </w:rPr>
        <w:object w:dxaOrig="1300" w:dyaOrig="320" w14:anchorId="1DC71A4B">
          <v:shape id="_x0000_i1376" type="#_x0000_t75" style="width:65.25pt;height:15.75pt" o:ole="">
            <v:imagedata r:id="rId52" o:title=""/>
          </v:shape>
          <o:OLEObject Type="Embed" ProgID="Equation.DSMT4" ShapeID="_x0000_i1376" DrawAspect="Content" ObjectID="_1815317554" r:id="rId53"/>
        </w:object>
      </w:r>
      <w:r w:rsidRPr="00792506">
        <w:t xml:space="preserve"> </w:t>
      </w:r>
    </w:p>
    <w:p w14:paraId="043C9324" w14:textId="77777777" w:rsidR="00557794" w:rsidRDefault="00557794" w:rsidP="00557794">
      <w:pPr>
        <w:ind w:left="340"/>
      </w:pPr>
    </w:p>
    <w:p w14:paraId="0C47FCAB" w14:textId="182FFE54" w:rsidR="00557794" w:rsidRDefault="001B3D4C" w:rsidP="000B3252">
      <w:pPr>
        <w:numPr>
          <w:ilvl w:val="0"/>
          <w:numId w:val="1"/>
        </w:numPr>
      </w:pPr>
      <w:r w:rsidRPr="00792506">
        <w:t xml:space="preserve">Resuelve </w:t>
      </w:r>
      <w:r w:rsidR="00557794">
        <w:t>los</w:t>
      </w:r>
      <w:r w:rsidRPr="00792506">
        <w:t xml:space="preserve"> siguiente</w:t>
      </w:r>
      <w:r w:rsidR="00557794">
        <w:t>s</w:t>
      </w:r>
      <w:r w:rsidRPr="00792506">
        <w:t xml:space="preserve"> sistema</w:t>
      </w:r>
      <w:r w:rsidR="00557794">
        <w:t>s</w:t>
      </w:r>
      <w:r w:rsidRPr="00792506">
        <w:t xml:space="preserve"> </w:t>
      </w:r>
      <w:r w:rsidR="00557794">
        <w:t>(</w:t>
      </w:r>
      <w:r w:rsidR="00557794" w:rsidRPr="00557794">
        <w:rPr>
          <w:i/>
          <w:iCs/>
        </w:rPr>
        <w:t>utiliza el método de sustitución</w:t>
      </w:r>
      <w:r w:rsidR="00557794">
        <w:t>)</w:t>
      </w:r>
      <w:r w:rsidRPr="00792506">
        <w:t>:</w:t>
      </w:r>
    </w:p>
    <w:p w14:paraId="6256ED23" w14:textId="77777777" w:rsidR="00206EB5" w:rsidRDefault="00206EB5" w:rsidP="00206EB5"/>
    <w:p w14:paraId="5A327B94" w14:textId="02782E5F" w:rsidR="00206EB5" w:rsidRDefault="00206EB5" w:rsidP="00206EB5">
      <w:pPr>
        <w:pStyle w:val="Prrafodelista"/>
        <w:numPr>
          <w:ilvl w:val="1"/>
          <w:numId w:val="1"/>
        </w:numPr>
      </w:pPr>
      <w:r w:rsidRPr="00206EB5">
        <w:rPr>
          <w:position w:val="-30"/>
        </w:rPr>
        <w:object w:dxaOrig="1660" w:dyaOrig="720" w14:anchorId="244937D2">
          <v:shape id="_x0000_i1322" type="#_x0000_t75" style="width:83.25pt;height:36pt" o:ole="">
            <v:imagedata r:id="rId54" o:title=""/>
          </v:shape>
          <o:OLEObject Type="Embed" ProgID="Equation.DSMT4" ShapeID="_x0000_i1322" DrawAspect="Content" ObjectID="_1815317555" r:id="rId55"/>
        </w:object>
      </w:r>
      <w:r>
        <w:t xml:space="preserve">      b) </w:t>
      </w:r>
      <w:r w:rsidRPr="00792506">
        <w:rPr>
          <w:position w:val="-32"/>
        </w:rPr>
        <w:object w:dxaOrig="1719" w:dyaOrig="760" w14:anchorId="65BFB77A">
          <v:shape id="_x0000_i1286" type="#_x0000_t75" style="width:86.25pt;height:38.25pt" o:ole="">
            <v:imagedata r:id="rId56" o:title=""/>
          </v:shape>
          <o:OLEObject Type="Embed" ProgID="Equation.DSMT4" ShapeID="_x0000_i1286" DrawAspect="Content" ObjectID="_1815317556" r:id="rId57"/>
        </w:object>
      </w:r>
      <w:r>
        <w:t xml:space="preserve">      c) </w:t>
      </w:r>
      <w:r w:rsidRPr="00206EB5">
        <w:rPr>
          <w:position w:val="-34"/>
        </w:rPr>
        <w:object w:dxaOrig="1560" w:dyaOrig="800" w14:anchorId="3295A0E7">
          <v:shape id="_x0000_i1304" type="#_x0000_t75" style="width:78pt;height:40.5pt" o:ole="">
            <v:imagedata r:id="rId58" o:title=""/>
          </v:shape>
          <o:OLEObject Type="Embed" ProgID="Equation.DSMT4" ShapeID="_x0000_i1304" DrawAspect="Content" ObjectID="_1815317557" r:id="rId59"/>
        </w:object>
      </w:r>
    </w:p>
    <w:p w14:paraId="4EAD60C9" w14:textId="77777777" w:rsidR="001B3D4C" w:rsidRPr="00792506" w:rsidRDefault="001B3D4C" w:rsidP="000B3252">
      <w:pPr>
        <w:ind w:left="340"/>
        <w:jc w:val="both"/>
      </w:pPr>
    </w:p>
    <w:p w14:paraId="38C81579" w14:textId="3B09EB76" w:rsidR="00F54F35" w:rsidRPr="00792506" w:rsidRDefault="00F54F35" w:rsidP="000B3252">
      <w:pPr>
        <w:numPr>
          <w:ilvl w:val="0"/>
          <w:numId w:val="1"/>
        </w:numPr>
        <w:jc w:val="both"/>
      </w:pPr>
      <w:r w:rsidRPr="00792506">
        <w:t>Un grupo de alumnos organiza un viaje para 79 personas. Sabiendo que</w:t>
      </w:r>
      <w:r w:rsidR="00DD24B7">
        <w:t>,</w:t>
      </w:r>
      <w:r w:rsidRPr="00792506">
        <w:t xml:space="preserve"> si hubiese 5 alumnas más, el número de chicas sería el doble que el de chicos, determina el número de alumnos y alumnas que hay.</w:t>
      </w:r>
    </w:p>
    <w:p w14:paraId="6EEC90F4" w14:textId="77777777" w:rsidR="00F54F35" w:rsidRPr="00792506" w:rsidRDefault="00F54F35" w:rsidP="000B3252">
      <w:pPr>
        <w:jc w:val="both"/>
      </w:pPr>
    </w:p>
    <w:p w14:paraId="1E562B8D" w14:textId="77777777" w:rsidR="00F54F35" w:rsidRPr="00792506" w:rsidRDefault="00F54F35" w:rsidP="000B3252">
      <w:pPr>
        <w:numPr>
          <w:ilvl w:val="0"/>
          <w:numId w:val="1"/>
        </w:numPr>
        <w:jc w:val="both"/>
      </w:pPr>
      <w:r w:rsidRPr="00792506">
        <w:t>Un frigorífico y una lavadora cuestan en una tienda 612 €. En otra tienda, el frigorífico es un 6 % más barato, y la lavadora, un 5 %, por lo que se paga un total de 578,2 € por la compra de los dos artículos. ¿Cuál es el precio de cada uno de los electrodomésticos en ambas tiendas?</w:t>
      </w:r>
    </w:p>
    <w:p w14:paraId="7DACB3F6" w14:textId="77777777" w:rsidR="00DD24B7" w:rsidRDefault="00DD24B7" w:rsidP="00DD24B7">
      <w:pPr>
        <w:ind w:left="340"/>
        <w:jc w:val="both"/>
      </w:pPr>
    </w:p>
    <w:p w14:paraId="6AD178F1" w14:textId="069ADA13" w:rsidR="00F54F35" w:rsidRPr="00792506" w:rsidRDefault="00F54F35" w:rsidP="000B3252">
      <w:pPr>
        <w:numPr>
          <w:ilvl w:val="0"/>
          <w:numId w:val="1"/>
        </w:numPr>
        <w:jc w:val="both"/>
      </w:pPr>
      <w:r w:rsidRPr="00792506">
        <w:t>La diferencia entre las longitudes de los lados de un rectángulo es 7 dm. Si la diagonal del rectángulo mide 1 dm más que el mayor de los lados, ¿cuáles son sus dimensiones?</w:t>
      </w:r>
    </w:p>
    <w:p w14:paraId="0119A2A7" w14:textId="77777777" w:rsidR="00F54F35" w:rsidRPr="00792506" w:rsidRDefault="00F54F35" w:rsidP="000B3252">
      <w:pPr>
        <w:jc w:val="both"/>
      </w:pPr>
    </w:p>
    <w:p w14:paraId="4F817FC3" w14:textId="77777777" w:rsidR="00F54F35" w:rsidRPr="00792506" w:rsidRDefault="00F54F35" w:rsidP="000B3252">
      <w:pPr>
        <w:numPr>
          <w:ilvl w:val="0"/>
          <w:numId w:val="1"/>
        </w:numPr>
        <w:jc w:val="both"/>
      </w:pPr>
      <w:r w:rsidRPr="00792506">
        <w:t>La suma de las edades de dos hermanos es 47 años. Dentro de 5 años, la edad del mayor será el doble de la edad del menor. ¿Cuántos años tiene cada uno?</w:t>
      </w:r>
    </w:p>
    <w:p w14:paraId="360F444B" w14:textId="77777777" w:rsidR="00F54F35" w:rsidRPr="00792506" w:rsidRDefault="00F54F35" w:rsidP="000B3252">
      <w:pPr>
        <w:jc w:val="both"/>
      </w:pPr>
    </w:p>
    <w:p w14:paraId="797074A0" w14:textId="77777777" w:rsidR="007C336F" w:rsidRPr="00792506" w:rsidRDefault="007C336F" w:rsidP="007C336F">
      <w:pPr>
        <w:numPr>
          <w:ilvl w:val="0"/>
          <w:numId w:val="1"/>
        </w:numPr>
        <w:autoSpaceDE w:val="0"/>
        <w:autoSpaceDN w:val="0"/>
        <w:adjustRightInd w:val="0"/>
        <w:jc w:val="both"/>
      </w:pPr>
      <w:bookmarkStart w:id="0" w:name="_Hlk162880588"/>
      <w:r w:rsidRPr="00792506">
        <w:rPr>
          <w:lang w:val="es-ES_tradnl"/>
        </w:rPr>
        <w:t>Divide 473 en dos partes de modo que al dividir la mayor por la menor se obtenga 7 de cociente y 9 de resto.</w:t>
      </w:r>
    </w:p>
    <w:p w14:paraId="60F7BE39" w14:textId="77777777" w:rsidR="007C336F" w:rsidRDefault="007C336F" w:rsidP="007C336F">
      <w:pPr>
        <w:ind w:left="340"/>
        <w:jc w:val="both"/>
      </w:pPr>
    </w:p>
    <w:p w14:paraId="35E9F88A" w14:textId="77777777" w:rsidR="007C336F" w:rsidRDefault="007C336F" w:rsidP="007C336F">
      <w:pPr>
        <w:numPr>
          <w:ilvl w:val="0"/>
          <w:numId w:val="1"/>
        </w:numPr>
        <w:jc w:val="both"/>
      </w:pPr>
      <w:r w:rsidRPr="00792506">
        <w:lastRenderedPageBreak/>
        <w:t>La suma de los cuadrados de dos números naturales es 338 y la diferencia de ambos números es 10. ¿De qué números se trata?</w:t>
      </w:r>
    </w:p>
    <w:p w14:paraId="166D1F7E" w14:textId="77777777" w:rsidR="0021348C" w:rsidRDefault="0021348C" w:rsidP="0021348C">
      <w:pPr>
        <w:pStyle w:val="Prrafodelista"/>
      </w:pPr>
    </w:p>
    <w:p w14:paraId="76850FA5" w14:textId="77777777" w:rsidR="0021348C" w:rsidRDefault="0021348C" w:rsidP="0021348C">
      <w:pPr>
        <w:ind w:left="340"/>
        <w:jc w:val="both"/>
      </w:pPr>
    </w:p>
    <w:p w14:paraId="31640BE1" w14:textId="735DF4CB" w:rsidR="00B6216C" w:rsidRDefault="00B6216C" w:rsidP="000B3252">
      <w:pPr>
        <w:numPr>
          <w:ilvl w:val="0"/>
          <w:numId w:val="1"/>
        </w:numPr>
        <w:jc w:val="both"/>
      </w:pPr>
      <w:r w:rsidRPr="00792506">
        <w:t>Resuelve los siguientes sistemas de ecuaciones:</w:t>
      </w:r>
      <w:r w:rsidR="00206EB5" w:rsidRPr="00206EB5">
        <w:t xml:space="preserve"> </w:t>
      </w:r>
    </w:p>
    <w:p w14:paraId="6ACF0F2E" w14:textId="77777777" w:rsidR="00DD24B7" w:rsidRDefault="00DD24B7" w:rsidP="00DD24B7">
      <w:pPr>
        <w:pStyle w:val="Prrafodelista"/>
      </w:pPr>
    </w:p>
    <w:p w14:paraId="3ACD5FEE" w14:textId="539E6689" w:rsidR="00B6216C" w:rsidRPr="00792506" w:rsidRDefault="00B6216C" w:rsidP="005E584E">
      <w:pPr>
        <w:numPr>
          <w:ilvl w:val="1"/>
          <w:numId w:val="1"/>
        </w:numPr>
        <w:jc w:val="both"/>
      </w:pPr>
      <w:r w:rsidRPr="00792506">
        <w:rPr>
          <w:position w:val="-48"/>
        </w:rPr>
        <w:object w:dxaOrig="1540" w:dyaOrig="1080" w14:anchorId="1F2EE95F">
          <v:shape id="_x0000_i1045" type="#_x0000_t75" style="width:77.25pt;height:54pt" o:ole="">
            <v:imagedata r:id="rId60" o:title=""/>
          </v:shape>
          <o:OLEObject Type="Embed" ProgID="Equation.DSMT4" ShapeID="_x0000_i1045" DrawAspect="Content" ObjectID="_1815317558" r:id="rId61"/>
        </w:object>
      </w:r>
      <w:r w:rsidR="00DD24B7">
        <w:t xml:space="preserve">      b) </w:t>
      </w:r>
      <w:r w:rsidRPr="00792506">
        <w:rPr>
          <w:position w:val="-50"/>
        </w:rPr>
        <w:object w:dxaOrig="1480" w:dyaOrig="1120" w14:anchorId="65BB9150">
          <v:shape id="_x0000_i1046" type="#_x0000_t75" style="width:74.25pt;height:56.25pt" o:ole="">
            <v:imagedata r:id="rId62" o:title=""/>
          </v:shape>
          <o:OLEObject Type="Embed" ProgID="Equation.DSMT4" ShapeID="_x0000_i1046" DrawAspect="Content" ObjectID="_1815317559" r:id="rId63"/>
        </w:object>
      </w:r>
      <w:r w:rsidR="00DD24B7">
        <w:t xml:space="preserve">      c) </w:t>
      </w:r>
      <w:r w:rsidRPr="00792506">
        <w:rPr>
          <w:position w:val="-50"/>
        </w:rPr>
        <w:object w:dxaOrig="2120" w:dyaOrig="1120" w14:anchorId="67C2A5EB">
          <v:shape id="_x0000_i1047" type="#_x0000_t75" style="width:105.75pt;height:56.25pt" o:ole="">
            <v:imagedata r:id="rId64" o:title=""/>
          </v:shape>
          <o:OLEObject Type="Embed" ProgID="Equation.DSMT4" ShapeID="_x0000_i1047" DrawAspect="Content" ObjectID="_1815317560" r:id="rId65"/>
        </w:object>
      </w:r>
      <w:bookmarkEnd w:id="0"/>
    </w:p>
    <w:p w14:paraId="1BEC55A4" w14:textId="77777777" w:rsidR="00DD24B7" w:rsidRPr="00DD24B7" w:rsidRDefault="00DD24B7" w:rsidP="00DD24B7">
      <w:pPr>
        <w:autoSpaceDE w:val="0"/>
        <w:autoSpaceDN w:val="0"/>
        <w:adjustRightInd w:val="0"/>
        <w:ind w:left="340"/>
        <w:jc w:val="both"/>
      </w:pPr>
    </w:p>
    <w:p w14:paraId="57BC08C9" w14:textId="77777777" w:rsidR="00B6216C" w:rsidRPr="00792506" w:rsidRDefault="00B6216C" w:rsidP="000B3252">
      <w:pPr>
        <w:autoSpaceDE w:val="0"/>
        <w:autoSpaceDN w:val="0"/>
        <w:adjustRightInd w:val="0"/>
        <w:jc w:val="both"/>
      </w:pPr>
    </w:p>
    <w:p w14:paraId="63A9EE58" w14:textId="1BB02086" w:rsidR="00B6216C" w:rsidRPr="00792506" w:rsidRDefault="00B6216C" w:rsidP="000B3252">
      <w:pPr>
        <w:numPr>
          <w:ilvl w:val="0"/>
          <w:numId w:val="1"/>
        </w:numPr>
        <w:autoSpaceDE w:val="0"/>
        <w:autoSpaceDN w:val="0"/>
        <w:adjustRightInd w:val="0"/>
        <w:jc w:val="both"/>
      </w:pPr>
      <w:r w:rsidRPr="00792506">
        <w:t>Los lados de dos cuadrados suman 5 cm. Con sus diagonales se forma un rectángulo de 12 cm</w:t>
      </w:r>
      <w:r w:rsidRPr="00792506">
        <w:rPr>
          <w:vertAlign w:val="superscript"/>
        </w:rPr>
        <w:t>2</w:t>
      </w:r>
      <w:r w:rsidRPr="00792506">
        <w:t xml:space="preserve"> de área. Halla los lados de los dos cuadrados.</w:t>
      </w:r>
    </w:p>
    <w:p w14:paraId="09299252" w14:textId="77777777" w:rsidR="00B6216C" w:rsidRPr="00792506" w:rsidRDefault="00B6216C" w:rsidP="000B3252">
      <w:pPr>
        <w:autoSpaceDE w:val="0"/>
        <w:autoSpaceDN w:val="0"/>
        <w:adjustRightInd w:val="0"/>
        <w:jc w:val="both"/>
      </w:pPr>
    </w:p>
    <w:p w14:paraId="1ADEF9EE" w14:textId="6038A0B8" w:rsidR="00B6216C" w:rsidRPr="00792506" w:rsidRDefault="00B6216C" w:rsidP="000B3252">
      <w:pPr>
        <w:numPr>
          <w:ilvl w:val="0"/>
          <w:numId w:val="1"/>
        </w:numPr>
        <w:autoSpaceDE w:val="0"/>
        <w:autoSpaceDN w:val="0"/>
        <w:adjustRightInd w:val="0"/>
        <w:jc w:val="both"/>
      </w:pPr>
      <w:bookmarkStart w:id="1" w:name="_Hlk162906967"/>
      <w:r w:rsidRPr="00792506">
        <w:t>Un grupo de amigos va a cenar a un restaurante. Cuando van a pagar observan que, si cada uno pone 20 euros, sobran 5 euros; y si cada uno pone 15 euros, faltan 20 euros. ¿Cuántos amigos son y cuál es el precio total que tienen que pagar?</w:t>
      </w:r>
    </w:p>
    <w:bookmarkEnd w:id="1"/>
    <w:p w14:paraId="5575D019" w14:textId="77777777" w:rsidR="00DD24B7" w:rsidRDefault="00DD24B7" w:rsidP="00DD24B7">
      <w:pPr>
        <w:ind w:left="340"/>
        <w:jc w:val="both"/>
      </w:pPr>
    </w:p>
    <w:p w14:paraId="02BBB822" w14:textId="549E3C22" w:rsidR="00F54F35" w:rsidRPr="00792506" w:rsidRDefault="00F54F35" w:rsidP="000B3252">
      <w:pPr>
        <w:numPr>
          <w:ilvl w:val="0"/>
          <w:numId w:val="1"/>
        </w:numPr>
        <w:jc w:val="both"/>
      </w:pPr>
      <w:r w:rsidRPr="00792506">
        <w:t>La suma de los lados de un rectángulo es 14 cm. Además, si al doble del lado pequeño se le suma el triple del lado mayor, el resultado es 38 cm. Averigua la longitud de ambos lados.</w:t>
      </w:r>
    </w:p>
    <w:p w14:paraId="76939D61" w14:textId="77777777" w:rsidR="00F54F35" w:rsidRPr="00792506" w:rsidRDefault="00F54F35" w:rsidP="000B3252">
      <w:pPr>
        <w:jc w:val="both"/>
      </w:pPr>
    </w:p>
    <w:p w14:paraId="5E9B7578" w14:textId="5A90BD67" w:rsidR="00F54F35" w:rsidRPr="00792506" w:rsidRDefault="00F54F35" w:rsidP="000B3252">
      <w:pPr>
        <w:numPr>
          <w:ilvl w:val="0"/>
          <w:numId w:val="1"/>
        </w:numPr>
        <w:jc w:val="both"/>
      </w:pPr>
      <w:r w:rsidRPr="00792506">
        <w:t>Subir dos veces a una atracción de feria y comprar tres manzanas de caramelo cuesta 6,60 €, y subir cuatro veces a la misma atracción y comprar una manzana de caramelo vale 7,20 €. Calcula;</w:t>
      </w:r>
    </w:p>
    <w:p w14:paraId="0CF6675F" w14:textId="77777777" w:rsidR="00F54F35" w:rsidRPr="00792506" w:rsidRDefault="00F54F35" w:rsidP="000B3252">
      <w:pPr>
        <w:numPr>
          <w:ilvl w:val="1"/>
          <w:numId w:val="1"/>
        </w:numPr>
        <w:jc w:val="both"/>
      </w:pPr>
      <w:r w:rsidRPr="00792506">
        <w:t>El precio del ticket de la atracción.</w:t>
      </w:r>
    </w:p>
    <w:p w14:paraId="63E854C4" w14:textId="77777777" w:rsidR="00F54F35" w:rsidRPr="00792506" w:rsidRDefault="00F54F35" w:rsidP="000B3252">
      <w:pPr>
        <w:numPr>
          <w:ilvl w:val="1"/>
          <w:numId w:val="1"/>
        </w:numPr>
        <w:jc w:val="both"/>
      </w:pPr>
      <w:r w:rsidRPr="00792506">
        <w:t>El precio de una manzana de caramelo.</w:t>
      </w:r>
    </w:p>
    <w:p w14:paraId="6308D850" w14:textId="77777777" w:rsidR="00F54F35" w:rsidRPr="00792506" w:rsidRDefault="00F54F35" w:rsidP="000B3252">
      <w:pPr>
        <w:ind w:left="340"/>
        <w:jc w:val="both"/>
      </w:pPr>
    </w:p>
    <w:p w14:paraId="1D2E109D" w14:textId="77777777" w:rsidR="00104A78" w:rsidRDefault="00104A78" w:rsidP="00104A78">
      <w:pPr>
        <w:numPr>
          <w:ilvl w:val="0"/>
          <w:numId w:val="1"/>
        </w:numPr>
      </w:pPr>
      <w:r>
        <w:t>Resuelve los siguientes sistemas de inecuaciones.</w:t>
      </w:r>
    </w:p>
    <w:p w14:paraId="33337183" w14:textId="167A554D" w:rsidR="00104A78" w:rsidRDefault="00857CCE" w:rsidP="00104A78">
      <w:pPr>
        <w:pStyle w:val="Prrafodelista"/>
        <w:numPr>
          <w:ilvl w:val="1"/>
          <w:numId w:val="1"/>
        </w:numPr>
      </w:pPr>
      <w:r>
        <w:rPr>
          <w:position w:val="-30"/>
        </w:rPr>
        <w:object w:dxaOrig="1440" w:dyaOrig="720" w14:anchorId="1D8F7AB9">
          <v:shape id="_x0000_i1324" type="#_x0000_t75" style="width:1in;height:36pt" o:ole="">
            <v:imagedata r:id="rId66" o:title=""/>
          </v:shape>
          <o:OLEObject Type="Embed" ProgID="Equation.DSMT4" ShapeID="_x0000_i1324" DrawAspect="Content" ObjectID="_1815317561" r:id="rId67"/>
        </w:object>
      </w:r>
      <w:r>
        <w:t xml:space="preserve">      b</w:t>
      </w:r>
      <w:r w:rsidR="00104A78">
        <w:t xml:space="preserve">) </w:t>
      </w:r>
      <w:r>
        <w:rPr>
          <w:position w:val="-46"/>
        </w:rPr>
        <w:object w:dxaOrig="1880" w:dyaOrig="1040" w14:anchorId="56E1685A">
          <v:shape id="_x0000_i1325" type="#_x0000_t75" style="width:93.75pt;height:51.75pt" o:ole="">
            <v:imagedata r:id="rId68" o:title=""/>
          </v:shape>
          <o:OLEObject Type="Embed" ProgID="Equation.DSMT4" ShapeID="_x0000_i1325" DrawAspect="Content" ObjectID="_1815317562" r:id="rId69"/>
        </w:object>
      </w:r>
      <w:r>
        <w:t xml:space="preserve">      </w:t>
      </w:r>
      <w:r w:rsidR="00104A78">
        <w:t xml:space="preserve">c) </w:t>
      </w:r>
      <w:r>
        <w:rPr>
          <w:position w:val="-60"/>
        </w:rPr>
        <w:object w:dxaOrig="1719" w:dyaOrig="1320" w14:anchorId="7C53581D">
          <v:shape id="_x0000_i1326" type="#_x0000_t75" style="width:86.25pt;height:66pt" o:ole="">
            <v:imagedata r:id="rId70" o:title=""/>
          </v:shape>
          <o:OLEObject Type="Embed" ProgID="Equation.DSMT4" ShapeID="_x0000_i1326" DrawAspect="Content" ObjectID="_1815317563" r:id="rId71"/>
        </w:object>
      </w:r>
      <w:r>
        <w:t xml:space="preserve">      </w:t>
      </w:r>
      <w:r w:rsidR="00104A78">
        <w:t xml:space="preserve">d) </w:t>
      </w:r>
      <w:r>
        <w:rPr>
          <w:position w:val="-30"/>
        </w:rPr>
        <w:object w:dxaOrig="1160" w:dyaOrig="720" w14:anchorId="362C0E83">
          <v:shape id="_x0000_i1327" type="#_x0000_t75" style="width:57.75pt;height:36pt" o:ole="">
            <v:imagedata r:id="rId72" o:title=""/>
          </v:shape>
          <o:OLEObject Type="Embed" ProgID="Equation.DSMT4" ShapeID="_x0000_i1327" DrawAspect="Content" ObjectID="_1815317564" r:id="rId73"/>
        </w:object>
      </w:r>
    </w:p>
    <w:p w14:paraId="28742E75" w14:textId="77777777" w:rsidR="00104A78" w:rsidRDefault="00104A78" w:rsidP="00104A78">
      <w:pPr>
        <w:pStyle w:val="Prrafodelista"/>
        <w:ind w:left="624"/>
      </w:pPr>
    </w:p>
    <w:p w14:paraId="655F7197" w14:textId="0B400CB0" w:rsidR="00F54F35" w:rsidRPr="00792506" w:rsidRDefault="00F54F35" w:rsidP="00104A78">
      <w:pPr>
        <w:numPr>
          <w:ilvl w:val="0"/>
          <w:numId w:val="1"/>
        </w:numPr>
      </w:pPr>
      <w:r w:rsidRPr="00792506">
        <w:t>Dos videojuegos se venden juntos por 70 €. En rebajas, el primer artículo está rebajado un 10 % y el segundo un 20 %, con lo cual ambos cuestan 59 €. ¿Cuál es el precio de los dos artículos sin rebajar?</w:t>
      </w:r>
    </w:p>
    <w:p w14:paraId="1995A9B7" w14:textId="77777777" w:rsidR="00F54F35" w:rsidRPr="00792506" w:rsidRDefault="00F54F35" w:rsidP="000B3252">
      <w:pPr>
        <w:jc w:val="both"/>
      </w:pPr>
    </w:p>
    <w:p w14:paraId="1D9C8EA0" w14:textId="77777777" w:rsidR="00F54F35" w:rsidRPr="00792506" w:rsidRDefault="00F54F35" w:rsidP="000B3252">
      <w:pPr>
        <w:numPr>
          <w:ilvl w:val="0"/>
          <w:numId w:val="1"/>
        </w:numPr>
        <w:jc w:val="both"/>
      </w:pPr>
      <w:r w:rsidRPr="00792506">
        <w:t>A un examen se presentan 40 personas entre hombres y mujeres. El 50 % de las mujeres y el 25 % de los hombres usan gafas, siendo en total 18 las personas con gafas. Determina cuántos hombres y mujeres se presentan al examen.</w:t>
      </w:r>
    </w:p>
    <w:p w14:paraId="1A184BFF" w14:textId="77777777" w:rsidR="00F54F35" w:rsidRPr="00792506" w:rsidRDefault="00F54F35" w:rsidP="000B3252">
      <w:pPr>
        <w:jc w:val="both"/>
      </w:pPr>
    </w:p>
    <w:p w14:paraId="31282E22" w14:textId="77777777" w:rsidR="00F54F35" w:rsidRPr="00792506" w:rsidRDefault="00F54F35" w:rsidP="000B3252">
      <w:pPr>
        <w:numPr>
          <w:ilvl w:val="0"/>
          <w:numId w:val="1"/>
        </w:numPr>
        <w:jc w:val="both"/>
      </w:pPr>
      <w:bookmarkStart w:id="2" w:name="_Hlk162880175"/>
      <w:r w:rsidRPr="00792506">
        <w:t>El perímetro de la finca rectangular de mi tío es de 64 m, y su área, de 240 m</w:t>
      </w:r>
      <w:r w:rsidRPr="00792506">
        <w:rPr>
          <w:vertAlign w:val="superscript"/>
        </w:rPr>
        <w:t>2</w:t>
      </w:r>
      <w:r w:rsidRPr="00792506">
        <w:t>. Calcula las dimensiones de la finca.</w:t>
      </w:r>
    </w:p>
    <w:p w14:paraId="6D7EA68A" w14:textId="77777777" w:rsidR="00F54F35" w:rsidRPr="00792506" w:rsidRDefault="00F54F35" w:rsidP="000B3252">
      <w:pPr>
        <w:jc w:val="both"/>
      </w:pPr>
    </w:p>
    <w:p w14:paraId="2EC7F452" w14:textId="77777777" w:rsidR="00F54F35" w:rsidRDefault="00F54F35" w:rsidP="000B3252">
      <w:pPr>
        <w:numPr>
          <w:ilvl w:val="0"/>
          <w:numId w:val="1"/>
        </w:numPr>
        <w:jc w:val="both"/>
      </w:pPr>
      <w:r w:rsidRPr="00792506">
        <w:t>En una feria de artesanía un comerciante vende jarras de cerámica a un determinado precio la unidad para obtener unos ingresos de 2.000 €. Por accidente se rompen 20 jarras y debe vender las restantes 5 € más caras para conseguir los mismos ingresos. Halla:</w:t>
      </w:r>
    </w:p>
    <w:p w14:paraId="161B96FC" w14:textId="77777777" w:rsidR="0021348C" w:rsidRDefault="0021348C" w:rsidP="0021348C">
      <w:pPr>
        <w:pStyle w:val="Prrafodelista"/>
      </w:pPr>
    </w:p>
    <w:p w14:paraId="47F4AEC0" w14:textId="77777777" w:rsidR="00F54F35" w:rsidRPr="00792506" w:rsidRDefault="00F54F35" w:rsidP="0021348C">
      <w:pPr>
        <w:numPr>
          <w:ilvl w:val="1"/>
          <w:numId w:val="1"/>
        </w:numPr>
        <w:spacing w:line="360" w:lineRule="auto"/>
        <w:jc w:val="both"/>
      </w:pPr>
      <w:r w:rsidRPr="00792506">
        <w:t>Cuántas jarras había inicialmente.</w:t>
      </w:r>
    </w:p>
    <w:p w14:paraId="10E0E819" w14:textId="77777777" w:rsidR="00F54F35" w:rsidRPr="00792506" w:rsidRDefault="00F54F35" w:rsidP="0021348C">
      <w:pPr>
        <w:numPr>
          <w:ilvl w:val="1"/>
          <w:numId w:val="1"/>
        </w:numPr>
        <w:spacing w:line="360" w:lineRule="auto"/>
        <w:jc w:val="both"/>
      </w:pPr>
      <w:r w:rsidRPr="00792506">
        <w:t>El precio inicial de venta de cada jarra.</w:t>
      </w:r>
    </w:p>
    <w:bookmarkEnd w:id="2"/>
    <w:p w14:paraId="1F34D396" w14:textId="77777777" w:rsidR="00F54F35" w:rsidRPr="00792506" w:rsidRDefault="00F54F35" w:rsidP="000B3252">
      <w:pPr>
        <w:ind w:left="340"/>
        <w:jc w:val="both"/>
      </w:pPr>
    </w:p>
    <w:p w14:paraId="48A5E66D" w14:textId="1ADA86DE" w:rsidR="00F54F35" w:rsidRPr="00792506" w:rsidRDefault="00F54F35" w:rsidP="000B3252">
      <w:pPr>
        <w:numPr>
          <w:ilvl w:val="0"/>
          <w:numId w:val="1"/>
        </w:numPr>
        <w:jc w:val="both"/>
      </w:pPr>
      <w:bookmarkStart w:id="3" w:name="_Hlk162880406"/>
      <w:r w:rsidRPr="00792506">
        <w:t>Las dos cifras de un número se diferencian en 5 unidades. Si multiplicamos el número por el que se obtiene de invertir sus cifras, el resultado es 976. Determina el número inicial.</w:t>
      </w:r>
    </w:p>
    <w:bookmarkEnd w:id="3"/>
    <w:p w14:paraId="7D51F4F7" w14:textId="0083F55B" w:rsidR="00FE363D" w:rsidRDefault="00FE363D" w:rsidP="000B3252">
      <w:pPr>
        <w:numPr>
          <w:ilvl w:val="0"/>
          <w:numId w:val="1"/>
        </w:numPr>
      </w:pPr>
      <w:r w:rsidRPr="00792506">
        <w:lastRenderedPageBreak/>
        <w:t>Representa e</w:t>
      </w:r>
      <w:r w:rsidR="00F326C6">
        <w:t>n forma de intervalo la</w:t>
      </w:r>
      <w:r w:rsidRPr="00792506">
        <w:t xml:space="preserve"> solución de</w:t>
      </w:r>
      <w:r w:rsidR="00F326C6">
        <w:t xml:space="preserve"> este sistema de inecuaciones</w:t>
      </w:r>
      <w:r w:rsidRPr="00792506">
        <w:t>:</w:t>
      </w:r>
    </w:p>
    <w:p w14:paraId="17B8FF31" w14:textId="77777777" w:rsidR="00387866" w:rsidRPr="00792506" w:rsidRDefault="00387866" w:rsidP="00387866">
      <w:pPr>
        <w:ind w:left="340"/>
      </w:pPr>
    </w:p>
    <w:p w14:paraId="1739996F" w14:textId="2AECD25B" w:rsidR="002E1FDA" w:rsidRDefault="00FE363D" w:rsidP="00387866">
      <w:pPr>
        <w:numPr>
          <w:ilvl w:val="1"/>
          <w:numId w:val="1"/>
        </w:numPr>
      </w:pPr>
      <w:r>
        <w:rPr>
          <w:position w:val="-92"/>
        </w:rPr>
        <w:object w:dxaOrig="2180" w:dyaOrig="1960" w14:anchorId="066CDE10">
          <v:shape id="_x0000_i1053" type="#_x0000_t75" style="width:108.75pt;height:98.25pt" o:ole="">
            <v:imagedata r:id="rId74" o:title=""/>
          </v:shape>
          <o:OLEObject Type="Embed" ProgID="Equation.DSMT4" ShapeID="_x0000_i1053" DrawAspect="Content" ObjectID="_1815317565" r:id="rId75"/>
        </w:object>
      </w:r>
      <w:r w:rsidR="00387866">
        <w:t xml:space="preserve">      </w:t>
      </w:r>
    </w:p>
    <w:p w14:paraId="294933A7" w14:textId="77777777" w:rsidR="00F145FB" w:rsidRDefault="00F145FB" w:rsidP="00F145FB">
      <w:pPr>
        <w:ind w:left="340"/>
        <w:jc w:val="both"/>
      </w:pPr>
    </w:p>
    <w:p w14:paraId="6EB977B6" w14:textId="2FB14F5A" w:rsidR="00BB06E6" w:rsidRDefault="00BB06E6" w:rsidP="00F326C6">
      <w:pPr>
        <w:numPr>
          <w:ilvl w:val="0"/>
          <w:numId w:val="1"/>
        </w:numPr>
      </w:pPr>
      <w:r>
        <w:t>A las nueve de la mañana, Paloma sale de paseo en bicicleta, a una velocidad de 12 km/h.  Hora y media después, sale en su búsqueda Fernando con una motocicleta a 30 km/h.  ¿A qué hora alcanzará Fernando a Paloma?</w:t>
      </w:r>
    </w:p>
    <w:p w14:paraId="68EDED09" w14:textId="77777777" w:rsidR="007772A3" w:rsidRDefault="007772A3" w:rsidP="000B3252">
      <w:pPr>
        <w:pStyle w:val="Prrafodelista"/>
      </w:pPr>
    </w:p>
    <w:p w14:paraId="1A307F5F" w14:textId="77777777" w:rsidR="00B7082F" w:rsidRDefault="00B7082F" w:rsidP="000B3252">
      <w:pPr>
        <w:pStyle w:val="Prrafodelista"/>
        <w:ind w:left="340"/>
        <w:jc w:val="both"/>
      </w:pPr>
    </w:p>
    <w:p w14:paraId="1B8CF545" w14:textId="77777777" w:rsidR="003D35F3" w:rsidRPr="00534725" w:rsidRDefault="003D35F3" w:rsidP="000B3252">
      <w:pPr>
        <w:pStyle w:val="Prrafodelista"/>
        <w:ind w:left="340"/>
        <w:rPr>
          <w:lang w:val="es-ES_tradnl"/>
        </w:rPr>
      </w:pPr>
    </w:p>
    <w:sectPr w:rsidR="003D35F3" w:rsidRPr="00534725" w:rsidSect="0041385D">
      <w:footerReference w:type="even" r:id="rId76"/>
      <w:footerReference w:type="default" r:id="rId77"/>
      <w:type w:val="continuous"/>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77CF05" w14:textId="77777777" w:rsidR="006060AA" w:rsidRDefault="006060AA">
      <w:r>
        <w:separator/>
      </w:r>
    </w:p>
  </w:endnote>
  <w:endnote w:type="continuationSeparator" w:id="0">
    <w:p w14:paraId="63F5129D" w14:textId="77777777" w:rsidR="006060AA" w:rsidRDefault="006060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D6AB0" w14:textId="717A1F67" w:rsidR="007772A3" w:rsidRDefault="007772A3">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144DF5">
      <w:rPr>
        <w:rStyle w:val="Nmerodepgina"/>
        <w:noProof/>
      </w:rPr>
      <w:t>4</w:t>
    </w:r>
    <w:r>
      <w:rPr>
        <w:rStyle w:val="Nmerodepgina"/>
      </w:rPr>
      <w:fldChar w:fldCharType="end"/>
    </w:r>
  </w:p>
  <w:p w14:paraId="3C02B5DC" w14:textId="77777777" w:rsidR="007772A3" w:rsidRDefault="007772A3">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5A39C1" w14:textId="77777777" w:rsidR="007772A3" w:rsidRDefault="007772A3">
    <w:pPr>
      <w:pStyle w:val="Piedep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D53D205" w14:textId="77777777" w:rsidR="006060AA" w:rsidRDefault="006060AA">
      <w:r>
        <w:separator/>
      </w:r>
    </w:p>
  </w:footnote>
  <w:footnote w:type="continuationSeparator" w:id="0">
    <w:p w14:paraId="072B5DCC" w14:textId="77777777" w:rsidR="006060AA" w:rsidRDefault="006060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5211F5"/>
    <w:multiLevelType w:val="hybridMultilevel"/>
    <w:tmpl w:val="1F7E6FAC"/>
    <w:lvl w:ilvl="0" w:tplc="A6B4D572">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 w15:restartNumberingAfterBreak="0">
    <w:nsid w:val="09DE2A22"/>
    <w:multiLevelType w:val="hybridMultilevel"/>
    <w:tmpl w:val="51A2226C"/>
    <w:lvl w:ilvl="0" w:tplc="0C0A000F">
      <w:start w:val="1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DE362AE"/>
    <w:multiLevelType w:val="hybridMultilevel"/>
    <w:tmpl w:val="D66446D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DE54708"/>
    <w:multiLevelType w:val="hybridMultilevel"/>
    <w:tmpl w:val="58843B92"/>
    <w:lvl w:ilvl="0" w:tplc="AED22AB0">
      <w:start w:val="1"/>
      <w:numFmt w:val="lowerLetter"/>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18D09AA"/>
    <w:multiLevelType w:val="hybridMultilevel"/>
    <w:tmpl w:val="7074A71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4B50E59"/>
    <w:multiLevelType w:val="hybridMultilevel"/>
    <w:tmpl w:val="C7D00A7C"/>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15:restartNumberingAfterBreak="0">
    <w:nsid w:val="15D710F0"/>
    <w:multiLevelType w:val="multilevel"/>
    <w:tmpl w:val="A118B4BE"/>
    <w:lvl w:ilvl="0">
      <w:start w:val="1"/>
      <w:numFmt w:val="decimal"/>
      <w:lvlText w:val="%1."/>
      <w:lvlJc w:val="left"/>
      <w:pPr>
        <w:tabs>
          <w:tab w:val="num" w:pos="360"/>
        </w:tabs>
        <w:ind w:left="340" w:hanging="340"/>
      </w:pPr>
      <w:rPr>
        <w:rFonts w:ascii="Times New Roman" w:hAnsi="Times New Roman" w:hint="default"/>
        <w:b w:val="0"/>
        <w:i w:val="0"/>
        <w:sz w:val="24"/>
        <w:szCs w:val="24"/>
      </w:rPr>
    </w:lvl>
    <w:lvl w:ilvl="1">
      <w:start w:val="1"/>
      <w:numFmt w:val="lowerLetter"/>
      <w:suff w:val="space"/>
      <w:lvlText w:val="%2)"/>
      <w:lvlJc w:val="left"/>
      <w:pPr>
        <w:ind w:left="624" w:hanging="284"/>
      </w:pPr>
      <w:rPr>
        <w:rFonts w:ascii="Times New Roman" w:hAnsi="Times New Roman" w:hint="default"/>
        <w:b w:val="0"/>
        <w:i w:val="0"/>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1B9A1D2E"/>
    <w:multiLevelType w:val="hybridMultilevel"/>
    <w:tmpl w:val="9FCCBB2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BA544D4"/>
    <w:multiLevelType w:val="multilevel"/>
    <w:tmpl w:val="D3C0216A"/>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15:restartNumberingAfterBreak="0">
    <w:nsid w:val="273E41FB"/>
    <w:multiLevelType w:val="hybridMultilevel"/>
    <w:tmpl w:val="EC10DE0A"/>
    <w:lvl w:ilvl="0" w:tplc="2982DEA8">
      <w:start w:val="1"/>
      <w:numFmt w:val="decimal"/>
      <w:pStyle w:val="04Enunciadoactividad"/>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27DF57B6"/>
    <w:multiLevelType w:val="multilevel"/>
    <w:tmpl w:val="2B248E8C"/>
    <w:lvl w:ilvl="0">
      <w:start w:val="1"/>
      <w:numFmt w:val="decimal"/>
      <w:lvlText w:val="%1."/>
      <w:lvlJc w:val="left"/>
      <w:pPr>
        <w:tabs>
          <w:tab w:val="num" w:pos="340"/>
        </w:tabs>
        <w:ind w:left="340" w:hanging="340"/>
      </w:pPr>
      <w:rPr>
        <w:rFonts w:ascii="Times New Roman" w:hAnsi="Times New Roman" w:hint="default"/>
        <w:b/>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291E2F7E"/>
    <w:multiLevelType w:val="multilevel"/>
    <w:tmpl w:val="6C5A304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position w:val="0"/>
        <w:sz w:val="24"/>
      </w:rPr>
    </w:lvl>
    <w:lvl w:ilvl="2">
      <w:start w:val="1"/>
      <w:numFmt w:val="lowerRoman"/>
      <w:lvlText w:val="%3)"/>
      <w:lvlJc w:val="right"/>
      <w:pPr>
        <w:tabs>
          <w:tab w:val="num" w:pos="907"/>
        </w:tabs>
        <w:ind w:left="907" w:hanging="283"/>
      </w:pPr>
      <w:rPr>
        <w:rFonts w:ascii="Times New Roman" w:hAnsi="Times New Roman" w:hint="default"/>
        <w:b w:val="0"/>
        <w:i w:val="0"/>
        <w:sz w:val="24"/>
      </w:rPr>
    </w:lvl>
    <w:lvl w:ilvl="3">
      <w:start w:val="1"/>
      <w:numFmt w:val="decimal"/>
      <w:lvlText w:val="%4."/>
      <w:lvlJc w:val="left"/>
      <w:pPr>
        <w:tabs>
          <w:tab w:val="num" w:pos="1021"/>
        </w:tabs>
        <w:ind w:left="1021" w:hanging="397"/>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3" w15:restartNumberingAfterBreak="0">
    <w:nsid w:val="3B295416"/>
    <w:multiLevelType w:val="multilevel"/>
    <w:tmpl w:val="584A900E"/>
    <w:lvl w:ilvl="0">
      <w:start w:val="1"/>
      <w:numFmt w:val="decimal"/>
      <w:lvlText w:val="%1."/>
      <w:lvlJc w:val="left"/>
      <w:pPr>
        <w:tabs>
          <w:tab w:val="num" w:pos="340"/>
        </w:tabs>
        <w:ind w:left="340" w:hanging="340"/>
      </w:pPr>
      <w:rPr>
        <w:rFonts w:ascii="Times New Roman" w:hAnsi="Times New Roman" w:hint="default"/>
        <w:b/>
        <w:bCs/>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F3A4581"/>
    <w:multiLevelType w:val="multilevel"/>
    <w:tmpl w:val="AD60E172"/>
    <w:lvl w:ilvl="0">
      <w:start w:val="1"/>
      <w:numFmt w:val="decimal"/>
      <w:suff w:val="space"/>
      <w:lvlText w:val="%1."/>
      <w:lvlJc w:val="left"/>
      <w:pPr>
        <w:ind w:left="567" w:hanging="397"/>
      </w:pPr>
      <w:rPr>
        <w:rFonts w:ascii="Times New Roman" w:hAnsi="Times New Roman" w:hint="default"/>
        <w:b w:val="0"/>
        <w:i w:val="0"/>
        <w:sz w:val="24"/>
      </w:rPr>
    </w:lvl>
    <w:lvl w:ilvl="1">
      <w:start w:val="1"/>
      <w:numFmt w:val="none"/>
      <w:lvlText w:val="a)"/>
      <w:lvlJc w:val="left"/>
      <w:pPr>
        <w:tabs>
          <w:tab w:val="num" w:pos="1440"/>
        </w:tabs>
        <w:ind w:left="1440" w:hanging="360"/>
      </w:pPr>
      <w:rPr>
        <w:rFonts w:ascii="Times New Roman" w:hAnsi="Times New Roman" w:hint="default"/>
        <w:b w:val="0"/>
        <w:i w:val="0"/>
        <w:sz w:val="24"/>
      </w:rPr>
    </w:lvl>
    <w:lvl w:ilvl="2">
      <w:start w:val="1"/>
      <w:numFmt w:val="decimal"/>
      <w:lvlText w:val="%3."/>
      <w:lvlJc w:val="left"/>
      <w:pPr>
        <w:tabs>
          <w:tab w:val="num" w:pos="0"/>
        </w:tabs>
        <w:ind w:left="2160" w:hanging="360"/>
      </w:pPr>
      <w:rPr>
        <w:rFonts w:hint="default"/>
      </w:rPr>
    </w:lvl>
    <w:lvl w:ilvl="3">
      <w:start w:val="1"/>
      <w:numFmt w:val="decimal"/>
      <w:lvlText w:val="%4."/>
      <w:lvlJc w:val="left"/>
      <w:pPr>
        <w:tabs>
          <w:tab w:val="num" w:pos="0"/>
        </w:tabs>
        <w:ind w:left="2880" w:hanging="360"/>
      </w:pPr>
      <w:rPr>
        <w:rFonts w:hint="default"/>
      </w:rPr>
    </w:lvl>
    <w:lvl w:ilvl="4">
      <w:start w:val="1"/>
      <w:numFmt w:val="decimal"/>
      <w:lvlText w:val="%5."/>
      <w:lvlJc w:val="left"/>
      <w:pPr>
        <w:tabs>
          <w:tab w:val="num" w:pos="0"/>
        </w:tabs>
        <w:ind w:left="3600" w:hanging="360"/>
      </w:pPr>
      <w:rPr>
        <w:rFonts w:hint="default"/>
      </w:rPr>
    </w:lvl>
    <w:lvl w:ilvl="5">
      <w:start w:val="1"/>
      <w:numFmt w:val="decimal"/>
      <w:lvlText w:val="%6."/>
      <w:lvlJc w:val="left"/>
      <w:pPr>
        <w:tabs>
          <w:tab w:val="num" w:pos="0"/>
        </w:tabs>
        <w:ind w:left="4320" w:hanging="360"/>
      </w:pPr>
      <w:rPr>
        <w:rFonts w:hint="default"/>
      </w:rPr>
    </w:lvl>
    <w:lvl w:ilvl="6">
      <w:start w:val="1"/>
      <w:numFmt w:val="decimal"/>
      <w:lvlText w:val="%7."/>
      <w:lvlJc w:val="left"/>
      <w:pPr>
        <w:tabs>
          <w:tab w:val="num" w:pos="0"/>
        </w:tabs>
        <w:ind w:left="5040" w:hanging="360"/>
      </w:pPr>
      <w:rPr>
        <w:rFonts w:hint="default"/>
      </w:rPr>
    </w:lvl>
    <w:lvl w:ilvl="7">
      <w:start w:val="1"/>
      <w:numFmt w:val="decimal"/>
      <w:lvlText w:val="%8."/>
      <w:lvlJc w:val="left"/>
      <w:pPr>
        <w:tabs>
          <w:tab w:val="num" w:pos="0"/>
        </w:tabs>
        <w:ind w:left="5760" w:hanging="360"/>
      </w:pPr>
      <w:rPr>
        <w:rFonts w:hint="default"/>
      </w:rPr>
    </w:lvl>
    <w:lvl w:ilvl="8">
      <w:start w:val="389"/>
      <w:numFmt w:val="decimal"/>
      <w:lvlText w:val=""/>
      <w:lvlJc w:val="left"/>
      <w:pPr>
        <w:tabs>
          <w:tab w:val="num" w:pos="0"/>
        </w:tabs>
        <w:ind w:left="0" w:firstLine="0"/>
      </w:pPr>
      <w:rPr>
        <w:rFonts w:hint="default"/>
      </w:rPr>
    </w:lvl>
  </w:abstractNum>
  <w:abstractNum w:abstractNumId="15" w15:restartNumberingAfterBreak="0">
    <w:nsid w:val="3FA442D6"/>
    <w:multiLevelType w:val="hybridMultilevel"/>
    <w:tmpl w:val="5CFA422E"/>
    <w:lvl w:ilvl="0" w:tplc="612A047A">
      <w:start w:val="1"/>
      <w:numFmt w:val="lowerLetter"/>
      <w:lvlText w:val="%1)"/>
      <w:lvlJc w:val="left"/>
      <w:pPr>
        <w:ind w:left="840" w:hanging="360"/>
      </w:pPr>
      <w:rPr>
        <w:b w:val="0"/>
        <w:sz w:val="22"/>
      </w:rPr>
    </w:lvl>
    <w:lvl w:ilvl="1" w:tplc="0C0A0019">
      <w:start w:val="1"/>
      <w:numFmt w:val="lowerLetter"/>
      <w:lvlText w:val="%2."/>
      <w:lvlJc w:val="left"/>
      <w:pPr>
        <w:ind w:left="1560" w:hanging="360"/>
      </w:pPr>
    </w:lvl>
    <w:lvl w:ilvl="2" w:tplc="0C0A001B">
      <w:start w:val="1"/>
      <w:numFmt w:val="lowerRoman"/>
      <w:lvlText w:val="%3."/>
      <w:lvlJc w:val="right"/>
      <w:pPr>
        <w:ind w:left="2280" w:hanging="180"/>
      </w:pPr>
    </w:lvl>
    <w:lvl w:ilvl="3" w:tplc="0C0A000F">
      <w:start w:val="1"/>
      <w:numFmt w:val="decimal"/>
      <w:lvlText w:val="%4."/>
      <w:lvlJc w:val="left"/>
      <w:pPr>
        <w:ind w:left="3000" w:hanging="360"/>
      </w:pPr>
    </w:lvl>
    <w:lvl w:ilvl="4" w:tplc="0C0A0019">
      <w:start w:val="1"/>
      <w:numFmt w:val="lowerLetter"/>
      <w:lvlText w:val="%5."/>
      <w:lvlJc w:val="left"/>
      <w:pPr>
        <w:ind w:left="3720" w:hanging="360"/>
      </w:pPr>
    </w:lvl>
    <w:lvl w:ilvl="5" w:tplc="0C0A001B">
      <w:start w:val="1"/>
      <w:numFmt w:val="lowerRoman"/>
      <w:lvlText w:val="%6."/>
      <w:lvlJc w:val="right"/>
      <w:pPr>
        <w:ind w:left="4440" w:hanging="180"/>
      </w:pPr>
    </w:lvl>
    <w:lvl w:ilvl="6" w:tplc="0C0A000F">
      <w:start w:val="1"/>
      <w:numFmt w:val="decimal"/>
      <w:lvlText w:val="%7."/>
      <w:lvlJc w:val="left"/>
      <w:pPr>
        <w:ind w:left="5160" w:hanging="360"/>
      </w:pPr>
    </w:lvl>
    <w:lvl w:ilvl="7" w:tplc="0C0A0019">
      <w:start w:val="1"/>
      <w:numFmt w:val="lowerLetter"/>
      <w:lvlText w:val="%8."/>
      <w:lvlJc w:val="left"/>
      <w:pPr>
        <w:ind w:left="5880" w:hanging="360"/>
      </w:pPr>
    </w:lvl>
    <w:lvl w:ilvl="8" w:tplc="0C0A001B">
      <w:start w:val="1"/>
      <w:numFmt w:val="lowerRoman"/>
      <w:lvlText w:val="%9."/>
      <w:lvlJc w:val="right"/>
      <w:pPr>
        <w:ind w:left="6600" w:hanging="180"/>
      </w:pPr>
    </w:lvl>
  </w:abstractNum>
  <w:abstractNum w:abstractNumId="16" w15:restartNumberingAfterBreak="0">
    <w:nsid w:val="44E71470"/>
    <w:multiLevelType w:val="hybridMultilevel"/>
    <w:tmpl w:val="FAC27D06"/>
    <w:lvl w:ilvl="0" w:tplc="0C0A000F">
      <w:start w:val="10"/>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474E43D5"/>
    <w:multiLevelType w:val="multilevel"/>
    <w:tmpl w:val="8C20295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98254AD"/>
    <w:multiLevelType w:val="multilevel"/>
    <w:tmpl w:val="16C844B6"/>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position w:val="0"/>
        <w:sz w:val="24"/>
      </w:rPr>
    </w:lvl>
    <w:lvl w:ilvl="2">
      <w:start w:val="1"/>
      <w:numFmt w:val="lowerRoman"/>
      <w:lvlText w:val="%3)"/>
      <w:lvlJc w:val="right"/>
      <w:pPr>
        <w:tabs>
          <w:tab w:val="num" w:pos="907"/>
        </w:tabs>
        <w:ind w:left="907" w:hanging="283"/>
      </w:pPr>
      <w:rPr>
        <w:rFonts w:ascii="Times New Roman" w:hAnsi="Times New Roman" w:hint="default"/>
        <w:b w:val="0"/>
        <w:i w:val="0"/>
        <w:sz w:val="24"/>
      </w:rPr>
    </w:lvl>
    <w:lvl w:ilvl="3">
      <w:start w:val="1"/>
      <w:numFmt w:val="decimal"/>
      <w:lvlText w:val="%4."/>
      <w:lvlJc w:val="left"/>
      <w:pPr>
        <w:tabs>
          <w:tab w:val="num" w:pos="1021"/>
        </w:tabs>
        <w:ind w:left="340" w:hanging="34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49FB62C4"/>
    <w:multiLevelType w:val="hybridMultilevel"/>
    <w:tmpl w:val="92368CF6"/>
    <w:lvl w:ilvl="0" w:tplc="212AD1BA">
      <w:start w:val="1"/>
      <w:numFmt w:val="lowerLetter"/>
      <w:pStyle w:val="05Enunciadoapartados"/>
      <w:lvlText w:val="%1)"/>
      <w:lvlJc w:val="left"/>
      <w:pPr>
        <w:ind w:left="786" w:hanging="360"/>
      </w:pPr>
      <w:rPr>
        <w:b w:val="0"/>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20" w15:restartNumberingAfterBreak="0">
    <w:nsid w:val="4D27106F"/>
    <w:multiLevelType w:val="hybridMultilevel"/>
    <w:tmpl w:val="5E741130"/>
    <w:lvl w:ilvl="0" w:tplc="0C0A000F">
      <w:start w:val="1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4E777CA2"/>
    <w:multiLevelType w:val="hybridMultilevel"/>
    <w:tmpl w:val="18F25934"/>
    <w:lvl w:ilvl="0" w:tplc="0C0A000F">
      <w:start w:val="7"/>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4EDE6066"/>
    <w:multiLevelType w:val="hybridMultilevel"/>
    <w:tmpl w:val="D3028610"/>
    <w:lvl w:ilvl="0" w:tplc="91005916">
      <w:start w:val="1"/>
      <w:numFmt w:val="upperLetter"/>
      <w:lvlText w:val="%1."/>
      <w:lvlJc w:val="left"/>
      <w:pPr>
        <w:ind w:left="1080" w:hanging="360"/>
      </w:pPr>
      <w:rPr>
        <w:rFonts w:hint="default"/>
        <w:b/>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15:restartNumberingAfterBreak="0">
    <w:nsid w:val="51CC531D"/>
    <w:multiLevelType w:val="hybridMultilevel"/>
    <w:tmpl w:val="DC52DA7E"/>
    <w:lvl w:ilvl="0" w:tplc="CF7AF9AE">
      <w:start w:val="1"/>
      <w:numFmt w:val="lowerLetter"/>
      <w:lvlText w:val="%1)"/>
      <w:lvlJc w:val="left"/>
      <w:pPr>
        <w:ind w:left="1068" w:hanging="360"/>
      </w:pPr>
      <w:rPr>
        <w:rFonts w:hint="default"/>
        <w:b w:val="0"/>
      </w:rPr>
    </w:lvl>
    <w:lvl w:ilvl="1" w:tplc="0C0A0019" w:tentative="1">
      <w:start w:val="1"/>
      <w:numFmt w:val="lowerLetter"/>
      <w:lvlText w:val="%2."/>
      <w:lvlJc w:val="left"/>
      <w:pPr>
        <w:ind w:left="1788" w:hanging="360"/>
      </w:pPr>
    </w:lvl>
    <w:lvl w:ilvl="2" w:tplc="0C0A001B">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24" w15:restartNumberingAfterBreak="0">
    <w:nsid w:val="534C493B"/>
    <w:multiLevelType w:val="hybridMultilevel"/>
    <w:tmpl w:val="405C9030"/>
    <w:lvl w:ilvl="0" w:tplc="95E2A96C">
      <w:start w:val="1"/>
      <w:numFmt w:val="decimal"/>
      <w:lvlText w:val="%1."/>
      <w:lvlJc w:val="left"/>
      <w:pPr>
        <w:ind w:left="480" w:hanging="360"/>
      </w:pPr>
      <w:rPr>
        <w:b/>
        <w:sz w:val="22"/>
      </w:rPr>
    </w:lvl>
    <w:lvl w:ilvl="1" w:tplc="0C0A0019">
      <w:start w:val="1"/>
      <w:numFmt w:val="lowerLetter"/>
      <w:lvlText w:val="%2."/>
      <w:lvlJc w:val="left"/>
      <w:pPr>
        <w:ind w:left="1200" w:hanging="360"/>
      </w:pPr>
    </w:lvl>
    <w:lvl w:ilvl="2" w:tplc="0C0A001B">
      <w:start w:val="1"/>
      <w:numFmt w:val="lowerRoman"/>
      <w:lvlText w:val="%3."/>
      <w:lvlJc w:val="right"/>
      <w:pPr>
        <w:ind w:left="1920" w:hanging="180"/>
      </w:pPr>
    </w:lvl>
    <w:lvl w:ilvl="3" w:tplc="0C0A000F">
      <w:start w:val="1"/>
      <w:numFmt w:val="decimal"/>
      <w:lvlText w:val="%4."/>
      <w:lvlJc w:val="left"/>
      <w:pPr>
        <w:ind w:left="2640" w:hanging="360"/>
      </w:pPr>
    </w:lvl>
    <w:lvl w:ilvl="4" w:tplc="0C0A0019">
      <w:start w:val="1"/>
      <w:numFmt w:val="lowerLetter"/>
      <w:lvlText w:val="%5."/>
      <w:lvlJc w:val="left"/>
      <w:pPr>
        <w:ind w:left="3360" w:hanging="360"/>
      </w:pPr>
    </w:lvl>
    <w:lvl w:ilvl="5" w:tplc="0C0A001B">
      <w:start w:val="1"/>
      <w:numFmt w:val="lowerRoman"/>
      <w:lvlText w:val="%6."/>
      <w:lvlJc w:val="right"/>
      <w:pPr>
        <w:ind w:left="4080" w:hanging="180"/>
      </w:pPr>
    </w:lvl>
    <w:lvl w:ilvl="6" w:tplc="0C0A000F">
      <w:start w:val="1"/>
      <w:numFmt w:val="decimal"/>
      <w:lvlText w:val="%7."/>
      <w:lvlJc w:val="left"/>
      <w:pPr>
        <w:ind w:left="4800" w:hanging="360"/>
      </w:pPr>
    </w:lvl>
    <w:lvl w:ilvl="7" w:tplc="0C0A0019">
      <w:start w:val="1"/>
      <w:numFmt w:val="lowerLetter"/>
      <w:lvlText w:val="%8."/>
      <w:lvlJc w:val="left"/>
      <w:pPr>
        <w:ind w:left="5520" w:hanging="360"/>
      </w:pPr>
    </w:lvl>
    <w:lvl w:ilvl="8" w:tplc="0C0A001B">
      <w:start w:val="1"/>
      <w:numFmt w:val="lowerRoman"/>
      <w:lvlText w:val="%9."/>
      <w:lvlJc w:val="right"/>
      <w:pPr>
        <w:ind w:left="6240" w:hanging="180"/>
      </w:pPr>
    </w:lvl>
  </w:abstractNum>
  <w:abstractNum w:abstractNumId="25" w15:restartNumberingAfterBreak="0">
    <w:nsid w:val="56BB0104"/>
    <w:multiLevelType w:val="hybridMultilevel"/>
    <w:tmpl w:val="99CA47A6"/>
    <w:lvl w:ilvl="0" w:tplc="0C0A000F">
      <w:start w:val="7"/>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5D030ADE"/>
    <w:multiLevelType w:val="hybridMultilevel"/>
    <w:tmpl w:val="E3561DBA"/>
    <w:lvl w:ilvl="0" w:tplc="CA362EBE">
      <w:start w:val="1"/>
      <w:numFmt w:val="decimal"/>
      <w:lvlText w:val="%1."/>
      <w:lvlJc w:val="left"/>
      <w:pPr>
        <w:ind w:left="360" w:hanging="360"/>
      </w:pPr>
      <w:rPr>
        <w:rFonts w:ascii="Times New Roman" w:hAnsi="Times New Roman" w:cs="Times New Roman" w:hint="default"/>
        <w:b/>
        <w:sz w:val="24"/>
        <w:szCs w:val="24"/>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7" w15:restartNumberingAfterBreak="0">
    <w:nsid w:val="5F0C07FE"/>
    <w:multiLevelType w:val="multilevel"/>
    <w:tmpl w:val="0A860394"/>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60BE1710"/>
    <w:multiLevelType w:val="multilevel"/>
    <w:tmpl w:val="11B6DFC2"/>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15:restartNumberingAfterBreak="0">
    <w:nsid w:val="64C934F4"/>
    <w:multiLevelType w:val="multilevel"/>
    <w:tmpl w:val="92CAD31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 w15:restartNumberingAfterBreak="0">
    <w:nsid w:val="74313B0F"/>
    <w:multiLevelType w:val="hybridMultilevel"/>
    <w:tmpl w:val="229C2B3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77D615CA"/>
    <w:multiLevelType w:val="multilevel"/>
    <w:tmpl w:val="04CA1390"/>
    <w:lvl w:ilvl="0">
      <w:start w:val="2"/>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right"/>
      <w:pPr>
        <w:tabs>
          <w:tab w:val="num" w:pos="964"/>
        </w:tabs>
        <w:ind w:left="96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2" w15:restartNumberingAfterBreak="0">
    <w:nsid w:val="780A6E98"/>
    <w:multiLevelType w:val="multilevel"/>
    <w:tmpl w:val="AF6C4AB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16cid:durableId="688988645">
    <w:abstractNumId w:val="13"/>
  </w:num>
  <w:num w:numId="2" w16cid:durableId="404645774">
    <w:abstractNumId w:val="12"/>
  </w:num>
  <w:num w:numId="3" w16cid:durableId="1950234612">
    <w:abstractNumId w:val="0"/>
  </w:num>
  <w:num w:numId="4" w16cid:durableId="1127745535">
    <w:abstractNumId w:val="23"/>
  </w:num>
  <w:num w:numId="5" w16cid:durableId="1463419226">
    <w:abstractNumId w:val="9"/>
  </w:num>
  <w:num w:numId="6" w16cid:durableId="1716194421">
    <w:abstractNumId w:val="19"/>
  </w:num>
  <w:num w:numId="7" w16cid:durableId="433600380">
    <w:abstractNumId w:val="19"/>
    <w:lvlOverride w:ilvl="0">
      <w:startOverride w:val="1"/>
    </w:lvlOverride>
  </w:num>
  <w:num w:numId="8" w16cid:durableId="1738892150">
    <w:abstractNumId w:val="9"/>
    <w:lvlOverride w:ilvl="0">
      <w:startOverride w:val="1"/>
    </w:lvlOverride>
  </w:num>
  <w:num w:numId="9" w16cid:durableId="444808880">
    <w:abstractNumId w:val="3"/>
  </w:num>
  <w:num w:numId="10" w16cid:durableId="2024434416">
    <w:abstractNumId w:val="22"/>
  </w:num>
  <w:num w:numId="11" w16cid:durableId="306058686">
    <w:abstractNumId w:val="2"/>
  </w:num>
  <w:num w:numId="12" w16cid:durableId="555699014">
    <w:abstractNumId w:val="9"/>
    <w:lvlOverride w:ilvl="0">
      <w:startOverride w:val="5"/>
    </w:lvlOverride>
  </w:num>
  <w:num w:numId="13" w16cid:durableId="1872187749">
    <w:abstractNumId w:val="9"/>
    <w:lvlOverride w:ilvl="0">
      <w:startOverride w:val="5"/>
    </w:lvlOverride>
  </w:num>
  <w:num w:numId="14" w16cid:durableId="1675451694">
    <w:abstractNumId w:val="9"/>
    <w:lvlOverride w:ilvl="0">
      <w:startOverride w:val="5"/>
    </w:lvlOverride>
  </w:num>
  <w:num w:numId="15" w16cid:durableId="827208931">
    <w:abstractNumId w:val="21"/>
  </w:num>
  <w:num w:numId="16" w16cid:durableId="1183276629">
    <w:abstractNumId w:val="25"/>
  </w:num>
  <w:num w:numId="17" w16cid:durableId="1152984778">
    <w:abstractNumId w:val="1"/>
  </w:num>
  <w:num w:numId="18" w16cid:durableId="1807887856">
    <w:abstractNumId w:val="9"/>
  </w:num>
  <w:num w:numId="19" w16cid:durableId="141886649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5690040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44029666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532378120">
    <w:abstractNumId w:val="16"/>
  </w:num>
  <w:num w:numId="23" w16cid:durableId="972560199">
    <w:abstractNumId w:val="20"/>
  </w:num>
  <w:num w:numId="24" w16cid:durableId="534654132">
    <w:abstractNumId w:val="4"/>
  </w:num>
  <w:num w:numId="25" w16cid:durableId="2027830379">
    <w:abstractNumId w:val="7"/>
  </w:num>
  <w:num w:numId="26" w16cid:durableId="155609812">
    <w:abstractNumId w:val="30"/>
  </w:num>
  <w:num w:numId="27" w16cid:durableId="307635440">
    <w:abstractNumId w:val="32"/>
  </w:num>
  <w:num w:numId="28" w16cid:durableId="2099985044">
    <w:abstractNumId w:val="28"/>
  </w:num>
  <w:num w:numId="29" w16cid:durableId="2112621916">
    <w:abstractNumId w:val="26"/>
  </w:num>
  <w:num w:numId="30" w16cid:durableId="912935790">
    <w:abstractNumId w:val="14"/>
  </w:num>
  <w:num w:numId="31" w16cid:durableId="944651462">
    <w:abstractNumId w:val="29"/>
  </w:num>
  <w:num w:numId="32" w16cid:durableId="86997464">
    <w:abstractNumId w:val="11"/>
  </w:num>
  <w:num w:numId="33" w16cid:durableId="1452822536">
    <w:abstractNumId w:val="18"/>
  </w:num>
  <w:num w:numId="34" w16cid:durableId="1883440246">
    <w:abstractNumId w:val="6"/>
  </w:num>
  <w:num w:numId="35" w16cid:durableId="955016985">
    <w:abstractNumId w:val="10"/>
  </w:num>
  <w:num w:numId="36" w16cid:durableId="1495023479">
    <w:abstractNumId w:val="8"/>
  </w:num>
  <w:num w:numId="37" w16cid:durableId="1433547802">
    <w:abstractNumId w:val="31"/>
  </w:num>
  <w:num w:numId="38" w16cid:durableId="925580848">
    <w:abstractNumId w:val="17"/>
  </w:num>
  <w:num w:numId="39" w16cid:durableId="2145153932">
    <w:abstractNumId w:val="27"/>
  </w:num>
  <w:num w:numId="40" w16cid:durableId="64685778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5FC1"/>
    <w:rsid w:val="00001A64"/>
    <w:rsid w:val="00004D02"/>
    <w:rsid w:val="000100B4"/>
    <w:rsid w:val="00013420"/>
    <w:rsid w:val="00015A39"/>
    <w:rsid w:val="0003667C"/>
    <w:rsid w:val="00054E74"/>
    <w:rsid w:val="000570A8"/>
    <w:rsid w:val="0008619F"/>
    <w:rsid w:val="0009358A"/>
    <w:rsid w:val="000A0824"/>
    <w:rsid w:val="000A2C05"/>
    <w:rsid w:val="000B05AD"/>
    <w:rsid w:val="000B3252"/>
    <w:rsid w:val="000C2D38"/>
    <w:rsid w:val="000D3AEB"/>
    <w:rsid w:val="000E0CB9"/>
    <w:rsid w:val="000E0EF8"/>
    <w:rsid w:val="00102AF8"/>
    <w:rsid w:val="00103E8B"/>
    <w:rsid w:val="00104A78"/>
    <w:rsid w:val="00111296"/>
    <w:rsid w:val="00120D39"/>
    <w:rsid w:val="00144DF5"/>
    <w:rsid w:val="00150A80"/>
    <w:rsid w:val="001525BB"/>
    <w:rsid w:val="00165E7A"/>
    <w:rsid w:val="001708EB"/>
    <w:rsid w:val="00180192"/>
    <w:rsid w:val="00184140"/>
    <w:rsid w:val="00185D86"/>
    <w:rsid w:val="0019264B"/>
    <w:rsid w:val="001A224B"/>
    <w:rsid w:val="001B3D4C"/>
    <w:rsid w:val="001D1706"/>
    <w:rsid w:val="001D269D"/>
    <w:rsid w:val="001E171E"/>
    <w:rsid w:val="001F1730"/>
    <w:rsid w:val="001F7364"/>
    <w:rsid w:val="0020577D"/>
    <w:rsid w:val="00206EB5"/>
    <w:rsid w:val="002078E6"/>
    <w:rsid w:val="002124BD"/>
    <w:rsid w:val="0021348C"/>
    <w:rsid w:val="00213A61"/>
    <w:rsid w:val="00227F31"/>
    <w:rsid w:val="00230D38"/>
    <w:rsid w:val="00231D15"/>
    <w:rsid w:val="00245049"/>
    <w:rsid w:val="0024780D"/>
    <w:rsid w:val="002571B5"/>
    <w:rsid w:val="0026249E"/>
    <w:rsid w:val="00266E93"/>
    <w:rsid w:val="002678D7"/>
    <w:rsid w:val="002860C3"/>
    <w:rsid w:val="002878AA"/>
    <w:rsid w:val="0029323A"/>
    <w:rsid w:val="00297946"/>
    <w:rsid w:val="002A1AE2"/>
    <w:rsid w:val="002A3427"/>
    <w:rsid w:val="002B754D"/>
    <w:rsid w:val="002C0078"/>
    <w:rsid w:val="002D4B19"/>
    <w:rsid w:val="002E1FDA"/>
    <w:rsid w:val="002F5DED"/>
    <w:rsid w:val="003027FB"/>
    <w:rsid w:val="003108A2"/>
    <w:rsid w:val="00317D42"/>
    <w:rsid w:val="00342BE5"/>
    <w:rsid w:val="00345582"/>
    <w:rsid w:val="00351203"/>
    <w:rsid w:val="00360256"/>
    <w:rsid w:val="003631DF"/>
    <w:rsid w:val="003754D1"/>
    <w:rsid w:val="00387866"/>
    <w:rsid w:val="003939A9"/>
    <w:rsid w:val="003A5E5A"/>
    <w:rsid w:val="003A6E9E"/>
    <w:rsid w:val="003B1B81"/>
    <w:rsid w:val="003B62B3"/>
    <w:rsid w:val="003C0329"/>
    <w:rsid w:val="003C04C4"/>
    <w:rsid w:val="003C1B9D"/>
    <w:rsid w:val="003C7C00"/>
    <w:rsid w:val="003D35F3"/>
    <w:rsid w:val="003E390A"/>
    <w:rsid w:val="003F4670"/>
    <w:rsid w:val="003F5A18"/>
    <w:rsid w:val="00407FD3"/>
    <w:rsid w:val="00410091"/>
    <w:rsid w:val="0041385D"/>
    <w:rsid w:val="0041416D"/>
    <w:rsid w:val="00415974"/>
    <w:rsid w:val="00423C0D"/>
    <w:rsid w:val="0043608E"/>
    <w:rsid w:val="00456384"/>
    <w:rsid w:val="00460533"/>
    <w:rsid w:val="00473334"/>
    <w:rsid w:val="00473974"/>
    <w:rsid w:val="0048637A"/>
    <w:rsid w:val="00490718"/>
    <w:rsid w:val="004A2318"/>
    <w:rsid w:val="004C0C98"/>
    <w:rsid w:val="004C31A3"/>
    <w:rsid w:val="004D3FAE"/>
    <w:rsid w:val="004D7232"/>
    <w:rsid w:val="004E7CE0"/>
    <w:rsid w:val="004E7D47"/>
    <w:rsid w:val="00510971"/>
    <w:rsid w:val="00510EE9"/>
    <w:rsid w:val="00512CBF"/>
    <w:rsid w:val="00513448"/>
    <w:rsid w:val="00513486"/>
    <w:rsid w:val="005267AF"/>
    <w:rsid w:val="00526A12"/>
    <w:rsid w:val="00534725"/>
    <w:rsid w:val="00543518"/>
    <w:rsid w:val="0054530D"/>
    <w:rsid w:val="00557794"/>
    <w:rsid w:val="00562CC1"/>
    <w:rsid w:val="00573065"/>
    <w:rsid w:val="0057722C"/>
    <w:rsid w:val="005806DE"/>
    <w:rsid w:val="00581616"/>
    <w:rsid w:val="00583975"/>
    <w:rsid w:val="005B47B8"/>
    <w:rsid w:val="005B65FE"/>
    <w:rsid w:val="005D3251"/>
    <w:rsid w:val="005E60C9"/>
    <w:rsid w:val="005E6DE7"/>
    <w:rsid w:val="005F3245"/>
    <w:rsid w:val="005F47D8"/>
    <w:rsid w:val="006060AA"/>
    <w:rsid w:val="00620D6B"/>
    <w:rsid w:val="00621489"/>
    <w:rsid w:val="006223DB"/>
    <w:rsid w:val="00624D8F"/>
    <w:rsid w:val="00625CE8"/>
    <w:rsid w:val="006356C8"/>
    <w:rsid w:val="006B765C"/>
    <w:rsid w:val="006C4DE5"/>
    <w:rsid w:val="006D1252"/>
    <w:rsid w:val="006E5962"/>
    <w:rsid w:val="006E6522"/>
    <w:rsid w:val="006F43FA"/>
    <w:rsid w:val="00701102"/>
    <w:rsid w:val="00716390"/>
    <w:rsid w:val="00720A93"/>
    <w:rsid w:val="0073108C"/>
    <w:rsid w:val="00731B74"/>
    <w:rsid w:val="00737EEE"/>
    <w:rsid w:val="007606ED"/>
    <w:rsid w:val="00766DB8"/>
    <w:rsid w:val="00770A9D"/>
    <w:rsid w:val="00770C39"/>
    <w:rsid w:val="0077234D"/>
    <w:rsid w:val="007754BC"/>
    <w:rsid w:val="0077576D"/>
    <w:rsid w:val="007772A3"/>
    <w:rsid w:val="0078045D"/>
    <w:rsid w:val="00792506"/>
    <w:rsid w:val="00795C28"/>
    <w:rsid w:val="007A1978"/>
    <w:rsid w:val="007A62EC"/>
    <w:rsid w:val="007C336F"/>
    <w:rsid w:val="007D0CD7"/>
    <w:rsid w:val="007E33B1"/>
    <w:rsid w:val="007E45A4"/>
    <w:rsid w:val="007E52CC"/>
    <w:rsid w:val="007E5910"/>
    <w:rsid w:val="007E657E"/>
    <w:rsid w:val="007E7903"/>
    <w:rsid w:val="007F32C5"/>
    <w:rsid w:val="007F43EA"/>
    <w:rsid w:val="007F7944"/>
    <w:rsid w:val="00804A6E"/>
    <w:rsid w:val="00817F43"/>
    <w:rsid w:val="008262A2"/>
    <w:rsid w:val="00826EF6"/>
    <w:rsid w:val="00831AF0"/>
    <w:rsid w:val="00834638"/>
    <w:rsid w:val="00846B24"/>
    <w:rsid w:val="00853B2F"/>
    <w:rsid w:val="00854368"/>
    <w:rsid w:val="00856ACA"/>
    <w:rsid w:val="00857CCE"/>
    <w:rsid w:val="00857E2B"/>
    <w:rsid w:val="008670C9"/>
    <w:rsid w:val="00871684"/>
    <w:rsid w:val="00874645"/>
    <w:rsid w:val="0088006B"/>
    <w:rsid w:val="008860E3"/>
    <w:rsid w:val="008914FE"/>
    <w:rsid w:val="008917EA"/>
    <w:rsid w:val="00891B27"/>
    <w:rsid w:val="008A1CA7"/>
    <w:rsid w:val="008A7B63"/>
    <w:rsid w:val="008B3A8C"/>
    <w:rsid w:val="008B7CAF"/>
    <w:rsid w:val="008D7C3A"/>
    <w:rsid w:val="008D7F49"/>
    <w:rsid w:val="008E505F"/>
    <w:rsid w:val="008F7FAA"/>
    <w:rsid w:val="009037BA"/>
    <w:rsid w:val="00913557"/>
    <w:rsid w:val="00916017"/>
    <w:rsid w:val="009204DC"/>
    <w:rsid w:val="00921B22"/>
    <w:rsid w:val="009277BE"/>
    <w:rsid w:val="009303B5"/>
    <w:rsid w:val="00931479"/>
    <w:rsid w:val="0093308F"/>
    <w:rsid w:val="009362FA"/>
    <w:rsid w:val="0094179B"/>
    <w:rsid w:val="0095057F"/>
    <w:rsid w:val="00952D0B"/>
    <w:rsid w:val="0095700C"/>
    <w:rsid w:val="00970F59"/>
    <w:rsid w:val="00974F61"/>
    <w:rsid w:val="009871D8"/>
    <w:rsid w:val="009A6E54"/>
    <w:rsid w:val="009A7615"/>
    <w:rsid w:val="009B3137"/>
    <w:rsid w:val="009B34A3"/>
    <w:rsid w:val="009C0FDE"/>
    <w:rsid w:val="009C1535"/>
    <w:rsid w:val="009C4C69"/>
    <w:rsid w:val="009C7DEA"/>
    <w:rsid w:val="009D4D17"/>
    <w:rsid w:val="009E59C3"/>
    <w:rsid w:val="009F1FA8"/>
    <w:rsid w:val="009F3095"/>
    <w:rsid w:val="009F789E"/>
    <w:rsid w:val="00A05923"/>
    <w:rsid w:val="00A1707E"/>
    <w:rsid w:val="00A20329"/>
    <w:rsid w:val="00A32E45"/>
    <w:rsid w:val="00A40B98"/>
    <w:rsid w:val="00A41111"/>
    <w:rsid w:val="00A45046"/>
    <w:rsid w:val="00A526E9"/>
    <w:rsid w:val="00A56092"/>
    <w:rsid w:val="00A71D2D"/>
    <w:rsid w:val="00A738DA"/>
    <w:rsid w:val="00A7403D"/>
    <w:rsid w:val="00A7519A"/>
    <w:rsid w:val="00A804E5"/>
    <w:rsid w:val="00A86788"/>
    <w:rsid w:val="00A872AB"/>
    <w:rsid w:val="00A874C2"/>
    <w:rsid w:val="00A904B0"/>
    <w:rsid w:val="00A93906"/>
    <w:rsid w:val="00A9705F"/>
    <w:rsid w:val="00AB3619"/>
    <w:rsid w:val="00AE343A"/>
    <w:rsid w:val="00AF2488"/>
    <w:rsid w:val="00AF667E"/>
    <w:rsid w:val="00B2351F"/>
    <w:rsid w:val="00B3038B"/>
    <w:rsid w:val="00B35165"/>
    <w:rsid w:val="00B42B2D"/>
    <w:rsid w:val="00B42E09"/>
    <w:rsid w:val="00B5232E"/>
    <w:rsid w:val="00B57541"/>
    <w:rsid w:val="00B6216C"/>
    <w:rsid w:val="00B7082F"/>
    <w:rsid w:val="00B722DE"/>
    <w:rsid w:val="00B821CE"/>
    <w:rsid w:val="00B87995"/>
    <w:rsid w:val="00BB0585"/>
    <w:rsid w:val="00BB06E6"/>
    <w:rsid w:val="00BB0B40"/>
    <w:rsid w:val="00BD1BF3"/>
    <w:rsid w:val="00BD718F"/>
    <w:rsid w:val="00BE70B1"/>
    <w:rsid w:val="00BF2092"/>
    <w:rsid w:val="00C0192B"/>
    <w:rsid w:val="00C15678"/>
    <w:rsid w:val="00C21EC7"/>
    <w:rsid w:val="00C224E4"/>
    <w:rsid w:val="00C24B64"/>
    <w:rsid w:val="00C27355"/>
    <w:rsid w:val="00C3000F"/>
    <w:rsid w:val="00C4217C"/>
    <w:rsid w:val="00C43827"/>
    <w:rsid w:val="00C47519"/>
    <w:rsid w:val="00C531E1"/>
    <w:rsid w:val="00C57C38"/>
    <w:rsid w:val="00C67919"/>
    <w:rsid w:val="00C711A5"/>
    <w:rsid w:val="00C72ACD"/>
    <w:rsid w:val="00C735BF"/>
    <w:rsid w:val="00C7417F"/>
    <w:rsid w:val="00C764AC"/>
    <w:rsid w:val="00C77190"/>
    <w:rsid w:val="00C81C21"/>
    <w:rsid w:val="00C86F2F"/>
    <w:rsid w:val="00CA12A7"/>
    <w:rsid w:val="00CA1BEB"/>
    <w:rsid w:val="00CA4B9A"/>
    <w:rsid w:val="00CB394C"/>
    <w:rsid w:val="00CB4C9E"/>
    <w:rsid w:val="00CB6140"/>
    <w:rsid w:val="00CD6742"/>
    <w:rsid w:val="00CD6A30"/>
    <w:rsid w:val="00CE75EA"/>
    <w:rsid w:val="00CF1DBE"/>
    <w:rsid w:val="00CF35AF"/>
    <w:rsid w:val="00D07DA4"/>
    <w:rsid w:val="00D143BE"/>
    <w:rsid w:val="00D16EF2"/>
    <w:rsid w:val="00D21EA2"/>
    <w:rsid w:val="00D31423"/>
    <w:rsid w:val="00D51B77"/>
    <w:rsid w:val="00D54BEE"/>
    <w:rsid w:val="00D6393D"/>
    <w:rsid w:val="00D64743"/>
    <w:rsid w:val="00D73D6D"/>
    <w:rsid w:val="00D819B5"/>
    <w:rsid w:val="00D8358D"/>
    <w:rsid w:val="00D94BA2"/>
    <w:rsid w:val="00D95FC1"/>
    <w:rsid w:val="00DA2488"/>
    <w:rsid w:val="00DC17F0"/>
    <w:rsid w:val="00DC1A15"/>
    <w:rsid w:val="00DC40DA"/>
    <w:rsid w:val="00DD0DB7"/>
    <w:rsid w:val="00DD24B7"/>
    <w:rsid w:val="00DE00E4"/>
    <w:rsid w:val="00DE6089"/>
    <w:rsid w:val="00E022DF"/>
    <w:rsid w:val="00E05CD5"/>
    <w:rsid w:val="00E0727F"/>
    <w:rsid w:val="00E25BD5"/>
    <w:rsid w:val="00E35909"/>
    <w:rsid w:val="00E36A7F"/>
    <w:rsid w:val="00E416C3"/>
    <w:rsid w:val="00E46C1C"/>
    <w:rsid w:val="00E5261B"/>
    <w:rsid w:val="00E622CA"/>
    <w:rsid w:val="00E830B1"/>
    <w:rsid w:val="00E94B64"/>
    <w:rsid w:val="00EA0B20"/>
    <w:rsid w:val="00EB0D9B"/>
    <w:rsid w:val="00ED4BE5"/>
    <w:rsid w:val="00EE612D"/>
    <w:rsid w:val="00EF305C"/>
    <w:rsid w:val="00F01CD1"/>
    <w:rsid w:val="00F05536"/>
    <w:rsid w:val="00F12636"/>
    <w:rsid w:val="00F145FB"/>
    <w:rsid w:val="00F1789D"/>
    <w:rsid w:val="00F202BE"/>
    <w:rsid w:val="00F26AB8"/>
    <w:rsid w:val="00F316D8"/>
    <w:rsid w:val="00F326C6"/>
    <w:rsid w:val="00F362F0"/>
    <w:rsid w:val="00F439CD"/>
    <w:rsid w:val="00F50F01"/>
    <w:rsid w:val="00F54F35"/>
    <w:rsid w:val="00F66189"/>
    <w:rsid w:val="00F666B0"/>
    <w:rsid w:val="00F73CB9"/>
    <w:rsid w:val="00F75302"/>
    <w:rsid w:val="00F84D7E"/>
    <w:rsid w:val="00F94AF3"/>
    <w:rsid w:val="00F95DCB"/>
    <w:rsid w:val="00FA0C9D"/>
    <w:rsid w:val="00FA117E"/>
    <w:rsid w:val="00FD10E2"/>
    <w:rsid w:val="00FD3F6C"/>
    <w:rsid w:val="00FD592B"/>
    <w:rsid w:val="00FD5B50"/>
    <w:rsid w:val="00FD64AD"/>
    <w:rsid w:val="00FE1E7F"/>
    <w:rsid w:val="00FE363D"/>
    <w:rsid w:val="00FF399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969DCB"/>
  <w15:docId w15:val="{76F8A332-7C23-47B5-8E03-85D09E511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5FC1"/>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D95FC1"/>
    <w:pPr>
      <w:ind w:left="720"/>
      <w:contextualSpacing/>
    </w:pPr>
  </w:style>
  <w:style w:type="paragraph" w:styleId="Textodeglobo">
    <w:name w:val="Balloon Text"/>
    <w:basedOn w:val="Normal"/>
    <w:link w:val="TextodegloboCar"/>
    <w:uiPriority w:val="99"/>
    <w:semiHidden/>
    <w:unhideWhenUsed/>
    <w:rsid w:val="00D95FC1"/>
    <w:rPr>
      <w:rFonts w:ascii="Tahoma" w:hAnsi="Tahoma" w:cs="Tahoma"/>
      <w:sz w:val="16"/>
      <w:szCs w:val="16"/>
    </w:rPr>
  </w:style>
  <w:style w:type="character" w:customStyle="1" w:styleId="TextodegloboCar">
    <w:name w:val="Texto de globo Car"/>
    <w:basedOn w:val="Fuentedeprrafopredeter"/>
    <w:link w:val="Textodeglobo"/>
    <w:uiPriority w:val="99"/>
    <w:semiHidden/>
    <w:rsid w:val="00D95FC1"/>
    <w:rPr>
      <w:rFonts w:ascii="Tahoma" w:eastAsia="Times New Roman" w:hAnsi="Tahoma" w:cs="Tahoma"/>
      <w:sz w:val="16"/>
      <w:szCs w:val="16"/>
      <w:lang w:eastAsia="es-ES"/>
    </w:rPr>
  </w:style>
  <w:style w:type="paragraph" w:styleId="NormalWeb">
    <w:name w:val="Normal (Web)"/>
    <w:basedOn w:val="Normal"/>
    <w:rsid w:val="00583975"/>
  </w:style>
  <w:style w:type="paragraph" w:customStyle="1" w:styleId="04Enunciadoactividad">
    <w:name w:val="04 Enunciado actividad"/>
    <w:basedOn w:val="Normal"/>
    <w:next w:val="05Enunciadoapartados"/>
    <w:qFormat/>
    <w:rsid w:val="00F666B0"/>
    <w:pPr>
      <w:numPr>
        <w:numId w:val="5"/>
      </w:numPr>
      <w:tabs>
        <w:tab w:val="left" w:pos="540"/>
      </w:tabs>
      <w:spacing w:after="120"/>
      <w:jc w:val="both"/>
    </w:pPr>
    <w:rPr>
      <w:rFonts w:ascii="Arial" w:hAnsi="Arial" w:cs="Arial"/>
      <w:b/>
      <w:sz w:val="22"/>
      <w:szCs w:val="18"/>
      <w:lang w:val="es-ES_tradnl"/>
    </w:rPr>
  </w:style>
  <w:style w:type="paragraph" w:customStyle="1" w:styleId="05Enunciadoapartados">
    <w:name w:val="05 Enunciado apartados"/>
    <w:basedOn w:val="Normal"/>
    <w:qFormat/>
    <w:rsid w:val="00F666B0"/>
    <w:pPr>
      <w:numPr>
        <w:numId w:val="6"/>
      </w:numPr>
      <w:tabs>
        <w:tab w:val="left" w:pos="425"/>
        <w:tab w:val="left" w:pos="567"/>
        <w:tab w:val="left" w:pos="2268"/>
        <w:tab w:val="left" w:pos="4536"/>
        <w:tab w:val="left" w:pos="6804"/>
      </w:tabs>
      <w:spacing w:after="60"/>
      <w:ind w:left="850" w:hanging="425"/>
      <w:jc w:val="both"/>
    </w:pPr>
    <w:rPr>
      <w:rFonts w:ascii="Arial" w:hAnsi="Arial" w:cs="Arial"/>
      <w:sz w:val="22"/>
      <w:szCs w:val="18"/>
      <w:lang w:val="es-ES_tradnl"/>
    </w:rPr>
  </w:style>
  <w:style w:type="table" w:styleId="Tablaconcuadrcula">
    <w:name w:val="Table Grid"/>
    <w:basedOn w:val="Tablanormal"/>
    <w:rsid w:val="00B3038B"/>
    <w:pPr>
      <w:spacing w:after="80" w:line="240" w:lineRule="auto"/>
      <w:jc w:val="both"/>
    </w:pPr>
    <w:rPr>
      <w:rFonts w:ascii="Times New Roman" w:eastAsia="Times New Roman" w:hAnsi="Times New Roman" w:cs="Times New Roman"/>
      <w:sz w:val="20"/>
      <w:szCs w:val="20"/>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aliases w:val="03 Caja datos"/>
    <w:uiPriority w:val="1"/>
    <w:qFormat/>
    <w:rsid w:val="00E416C3"/>
    <w:pPr>
      <w:tabs>
        <w:tab w:val="left" w:pos="3969"/>
        <w:tab w:val="left" w:pos="6237"/>
      </w:tabs>
      <w:spacing w:before="200" w:line="240" w:lineRule="auto"/>
    </w:pPr>
    <w:rPr>
      <w:rFonts w:ascii="Arial" w:eastAsia="Calibri" w:hAnsi="Arial" w:cs="Times New Roman"/>
    </w:rPr>
  </w:style>
  <w:style w:type="paragraph" w:styleId="Sangradetextonormal">
    <w:name w:val="Body Text Indent"/>
    <w:basedOn w:val="Normal"/>
    <w:link w:val="SangradetextonormalCar"/>
    <w:rsid w:val="00CA1BEB"/>
    <w:pPr>
      <w:ind w:left="540"/>
    </w:pPr>
    <w:rPr>
      <w:lang w:val="es-ES_tradnl"/>
    </w:rPr>
  </w:style>
  <w:style w:type="character" w:customStyle="1" w:styleId="SangradetextonormalCar">
    <w:name w:val="Sangría de texto normal Car"/>
    <w:basedOn w:val="Fuentedeprrafopredeter"/>
    <w:link w:val="Sangradetextonormal"/>
    <w:rsid w:val="00CA1BEB"/>
    <w:rPr>
      <w:rFonts w:ascii="Times New Roman" w:eastAsia="Times New Roman" w:hAnsi="Times New Roman" w:cs="Times New Roman"/>
      <w:sz w:val="24"/>
      <w:szCs w:val="24"/>
      <w:lang w:val="es-ES_tradnl" w:eastAsia="es-ES"/>
    </w:rPr>
  </w:style>
  <w:style w:type="paragraph" w:styleId="Piedepgina">
    <w:name w:val="footer"/>
    <w:basedOn w:val="Normal"/>
    <w:link w:val="PiedepginaCar"/>
    <w:semiHidden/>
    <w:rsid w:val="00716390"/>
    <w:pPr>
      <w:tabs>
        <w:tab w:val="center" w:pos="4252"/>
        <w:tab w:val="right" w:pos="8504"/>
      </w:tabs>
    </w:pPr>
  </w:style>
  <w:style w:type="character" w:customStyle="1" w:styleId="PiedepginaCar">
    <w:name w:val="Pie de página Car"/>
    <w:basedOn w:val="Fuentedeprrafopredeter"/>
    <w:link w:val="Piedepgina"/>
    <w:semiHidden/>
    <w:rsid w:val="00716390"/>
    <w:rPr>
      <w:rFonts w:ascii="Times New Roman" w:eastAsia="Times New Roman" w:hAnsi="Times New Roman" w:cs="Times New Roman"/>
      <w:sz w:val="24"/>
      <w:szCs w:val="24"/>
      <w:lang w:eastAsia="es-ES"/>
    </w:rPr>
  </w:style>
  <w:style w:type="character" w:styleId="Nmerodepgina">
    <w:name w:val="page number"/>
    <w:basedOn w:val="Fuentedeprrafopredeter"/>
    <w:rsid w:val="007163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5677297">
      <w:bodyDiv w:val="1"/>
      <w:marLeft w:val="0"/>
      <w:marRight w:val="0"/>
      <w:marTop w:val="0"/>
      <w:marBottom w:val="0"/>
      <w:divBdr>
        <w:top w:val="none" w:sz="0" w:space="0" w:color="auto"/>
        <w:left w:val="none" w:sz="0" w:space="0" w:color="auto"/>
        <w:bottom w:val="none" w:sz="0" w:space="0" w:color="auto"/>
        <w:right w:val="none" w:sz="0" w:space="0" w:color="auto"/>
      </w:divBdr>
    </w:div>
    <w:div w:id="1300306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167914-4652-4F41-BD56-EF9219CD6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34</TotalTime>
  <Pages>3</Pages>
  <Words>739</Words>
  <Characters>4069</Characters>
  <Application>Microsoft Office Word</Application>
  <DocSecurity>0</DocSecurity>
  <Lines>33</Lines>
  <Paragraphs>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361</cp:revision>
  <cp:lastPrinted>2022-10-11T04:56:00Z</cp:lastPrinted>
  <dcterms:created xsi:type="dcterms:W3CDTF">2014-12-02T18:14:00Z</dcterms:created>
  <dcterms:modified xsi:type="dcterms:W3CDTF">2025-07-29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